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1905" w:rsidRDefault="001D18A9" w:rsidP="00391905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 w:rsidRPr="006A3BC1">
        <w:rPr>
          <w:rFonts w:ascii="Times New Roman" w:hAnsi="Times New Roman" w:cs="Times New Roman"/>
          <w:b/>
          <w:i/>
          <w:color w:val="FF0000"/>
          <w:sz w:val="32"/>
          <w:szCs w:val="28"/>
          <w:u w:val="single"/>
        </w:rPr>
        <w:t>Chủ đề</w:t>
      </w:r>
      <w:r w:rsidR="00823D41" w:rsidRPr="006A3BC1">
        <w:rPr>
          <w:rFonts w:ascii="Times New Roman" w:hAnsi="Times New Roman" w:cs="Times New Roman"/>
          <w:b/>
          <w:i/>
          <w:color w:val="FF0000"/>
          <w:sz w:val="32"/>
          <w:szCs w:val="28"/>
          <w:u w:val="single"/>
        </w:rPr>
        <w:t xml:space="preserve"> </w:t>
      </w:r>
      <w:r w:rsidR="00A1653F">
        <w:rPr>
          <w:rFonts w:ascii="Times New Roman" w:hAnsi="Times New Roman" w:cs="Times New Roman"/>
          <w:b/>
          <w:i/>
          <w:color w:val="FF0000"/>
          <w:sz w:val="32"/>
          <w:szCs w:val="28"/>
          <w:u w:val="single"/>
        </w:rPr>
        <w:t>3</w:t>
      </w:r>
      <w:r w:rsidRPr="006A3BC1">
        <w:rPr>
          <w:rFonts w:ascii="Times New Roman" w:hAnsi="Times New Roman" w:cs="Times New Roman"/>
          <w:b/>
          <w:color w:val="FF0000"/>
          <w:sz w:val="32"/>
          <w:szCs w:val="28"/>
        </w:rPr>
        <w:t xml:space="preserve">:    </w:t>
      </w:r>
      <w:r w:rsidR="00823D41" w:rsidRPr="006A3BC1"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GIẢI BÀI TOÁN BẰNG CÁCH LẬP PHƯƠNG TRÌNH</w:t>
      </w:r>
    </w:p>
    <w:p w:rsidR="000E06D9" w:rsidRPr="00391905" w:rsidRDefault="000E06D9" w:rsidP="00737145">
      <w:pPr>
        <w:spacing w:after="0" w:line="240" w:lineRule="auto"/>
        <w:ind w:firstLine="360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 w:rsidRPr="00737145">
        <w:rPr>
          <w:rFonts w:asciiTheme="majorHAnsi" w:hAnsiTheme="majorHAnsi" w:cstheme="majorHAnsi"/>
          <w:b/>
          <w:color w:val="002060"/>
          <w:sz w:val="28"/>
          <w:szCs w:val="28"/>
        </w:rPr>
        <w:t xml:space="preserve">A. PHẦN BÀI HỌC </w:t>
      </w:r>
      <w:r w:rsidRPr="006A3BC1">
        <w:rPr>
          <w:rFonts w:asciiTheme="majorHAnsi" w:hAnsiTheme="majorHAnsi" w:cstheme="majorHAnsi"/>
          <w:b/>
          <w:i/>
          <w:color w:val="FF0000"/>
          <w:sz w:val="28"/>
          <w:szCs w:val="28"/>
        </w:rPr>
        <w:t>( ghi vào tập bài học hoặc in phiếu dán vào tập bài học, điề</w:t>
      </w:r>
      <w:r w:rsidR="00391905">
        <w:rPr>
          <w:rFonts w:asciiTheme="majorHAnsi" w:hAnsiTheme="majorHAnsi" w:cstheme="majorHAnsi"/>
          <w:b/>
          <w:i/>
          <w:color w:val="FF0000"/>
          <w:sz w:val="28"/>
          <w:szCs w:val="28"/>
        </w:rPr>
        <w:t xml:space="preserve">n vào các </w:t>
      </w:r>
      <w:r w:rsidRPr="006A3BC1">
        <w:rPr>
          <w:rFonts w:asciiTheme="majorHAnsi" w:hAnsiTheme="majorHAnsi" w:cstheme="majorHAnsi"/>
          <w:b/>
          <w:i/>
          <w:color w:val="FF0000"/>
          <w:sz w:val="28"/>
          <w:szCs w:val="28"/>
        </w:rPr>
        <w:t>chỗ …)</w:t>
      </w:r>
      <w:r w:rsidR="00391905">
        <w:rPr>
          <w:rFonts w:asciiTheme="majorHAnsi" w:hAnsiTheme="majorHAnsi" w:cstheme="majorHAnsi"/>
          <w:b/>
          <w:i/>
          <w:color w:val="FF0000"/>
          <w:sz w:val="28"/>
          <w:szCs w:val="28"/>
          <w:lang w:val="en-US"/>
        </w:rPr>
        <w:t xml:space="preserve"> </w:t>
      </w:r>
      <w:r w:rsidR="00391905" w:rsidRPr="006A3BC1">
        <w:rPr>
          <w:b/>
          <w:color w:val="FF0000"/>
          <w:sz w:val="28"/>
          <w:szCs w:val="28"/>
        </w:rPr>
        <w:t>Link bài giảng</w:t>
      </w:r>
      <w:r w:rsidR="00391905" w:rsidRPr="006A3BC1">
        <w:rPr>
          <w:b/>
          <w:color w:val="FF0000"/>
          <w:sz w:val="28"/>
          <w:szCs w:val="28"/>
          <w:lang w:val="en-US"/>
        </w:rPr>
        <w:t xml:space="preserve">: </w:t>
      </w:r>
      <w:hyperlink r:id="rId8" w:history="1">
        <w:r w:rsidR="00391905" w:rsidRPr="00E163AF">
          <w:rPr>
            <w:rStyle w:val="Hyperlink"/>
            <w:b/>
            <w:sz w:val="28"/>
            <w:szCs w:val="28"/>
            <w:lang w:val="en-US"/>
          </w:rPr>
          <w:t>https://youtu.be/cIrsPb2Yyp8</w:t>
        </w:r>
      </w:hyperlink>
    </w:p>
    <w:p w:rsidR="001D18A9" w:rsidRPr="006A3BC1" w:rsidRDefault="00823D41" w:rsidP="0039190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6A3BC1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iểu diễn một đại lượng bởi biểu thức chứa ẩn:</w:t>
      </w:r>
      <w:r w:rsidR="006A3B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>Nế</w:t>
      </w:r>
      <w:r w:rsidR="00383DF8" w:rsidRPr="00391905">
        <w:rPr>
          <w:rFonts w:ascii="Times New Roman" w:hAnsi="Times New Roman" w:cs="Times New Roman"/>
          <w:i/>
          <w:sz w:val="28"/>
          <w:szCs w:val="28"/>
        </w:rPr>
        <w:t>u k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>ý hiệu một trong các đại lượng ấ</w:t>
      </w:r>
      <w:r w:rsidR="006A3BC1" w:rsidRPr="00391905">
        <w:rPr>
          <w:rFonts w:ascii="Times New Roman" w:hAnsi="Times New Roman" w:cs="Times New Roman"/>
          <w:i/>
          <w:sz w:val="28"/>
          <w:szCs w:val="28"/>
        </w:rPr>
        <w:t>y là x thì các đ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>ại lượng khác có thể biểu</w:t>
      </w:r>
      <w:r w:rsidR="00CF6011" w:rsidRPr="0039190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 xml:space="preserve"> diễn</w:t>
      </w:r>
      <w:r w:rsidR="005159C9" w:rsidRPr="0039190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>dưới dạng một biể</w:t>
      </w:r>
      <w:r w:rsidR="005159C9" w:rsidRPr="00391905">
        <w:rPr>
          <w:rFonts w:ascii="Times New Roman" w:hAnsi="Times New Roman" w:cs="Times New Roman"/>
          <w:i/>
          <w:sz w:val="28"/>
          <w:szCs w:val="28"/>
        </w:rPr>
        <w:t>u</w:t>
      </w:r>
      <w:r w:rsidR="00B51A13" w:rsidRPr="00391905">
        <w:rPr>
          <w:rFonts w:ascii="Times New Roman" w:hAnsi="Times New Roman" w:cs="Times New Roman"/>
          <w:i/>
          <w:sz w:val="28"/>
          <w:szCs w:val="28"/>
        </w:rPr>
        <w:t xml:space="preserve"> thức của biến x</w:t>
      </w:r>
    </w:p>
    <w:p w:rsidR="001D18A9" w:rsidRPr="006A3BC1" w:rsidRDefault="001D18A9" w:rsidP="00391905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04D7A">
        <w:rPr>
          <w:rFonts w:ascii="Times New Roman" w:hAnsi="Times New Roman" w:cs="Times New Roman"/>
          <w:color w:val="1F497D" w:themeColor="text2"/>
          <w:sz w:val="28"/>
          <w:szCs w:val="28"/>
          <w:lang w:val="vi-VN"/>
        </w:rPr>
        <w:t>*</w:t>
      </w:r>
      <w:r w:rsidRPr="00E04D7A">
        <w:rPr>
          <w:rFonts w:ascii="Times New Roman" w:hAnsi="Times New Roman" w:cs="Times New Roman"/>
          <w:b/>
          <w:color w:val="1F497D" w:themeColor="text2"/>
          <w:sz w:val="28"/>
          <w:szCs w:val="28"/>
          <w:u w:val="single"/>
          <w:lang w:val="vi-VN"/>
        </w:rPr>
        <w:t>Ví dụ</w:t>
      </w:r>
      <w:r w:rsidR="00CF6011" w:rsidRPr="00A1653F">
        <w:rPr>
          <w:rFonts w:ascii="Times New Roman" w:hAnsi="Times New Roman" w:cs="Times New Roman"/>
          <w:b/>
          <w:color w:val="1F497D" w:themeColor="text2"/>
          <w:sz w:val="28"/>
          <w:szCs w:val="28"/>
          <w:u w:val="single"/>
          <w:lang w:val="vi-VN"/>
        </w:rPr>
        <w:t xml:space="preserve"> 1 </w:t>
      </w:r>
      <w:r w:rsidRPr="00E04D7A">
        <w:rPr>
          <w:rFonts w:ascii="Times New Roman" w:hAnsi="Times New Roman" w:cs="Times New Roman"/>
          <w:color w:val="1F497D" w:themeColor="text2"/>
          <w:sz w:val="28"/>
          <w:szCs w:val="28"/>
          <w:lang w:val="vi-VN"/>
        </w:rPr>
        <w:t xml:space="preserve">: </w:t>
      </w:r>
      <w:r w:rsidR="00FA0089" w:rsidRPr="00A1653F">
        <w:rPr>
          <w:rFonts w:ascii="Times New Roman" w:hAnsi="Times New Roman" w:cs="Times New Roman"/>
          <w:color w:val="1F497D" w:themeColor="text2"/>
          <w:sz w:val="28"/>
          <w:szCs w:val="28"/>
          <w:lang w:val="vi-VN"/>
        </w:rPr>
        <w:t xml:space="preserve">  </w:t>
      </w:r>
      <w:r w:rsidRPr="00E04D7A">
        <w:rPr>
          <w:rFonts w:ascii="Times New Roman" w:hAnsi="Times New Roman" w:cs="Times New Roman"/>
          <w:color w:val="1F497D" w:themeColor="text2"/>
          <w:sz w:val="28"/>
          <w:szCs w:val="28"/>
          <w:lang w:val="vi-VN"/>
        </w:rPr>
        <w:t xml:space="preserve"> </w:t>
      </w:r>
      <w:r w:rsidR="00BF6E04" w:rsidRPr="00A1653F">
        <w:rPr>
          <w:rFonts w:ascii="Times New Roman" w:hAnsi="Times New Roman" w:cs="Times New Roman"/>
          <w:sz w:val="28"/>
          <w:szCs w:val="28"/>
          <w:lang w:val="vi-VN"/>
        </w:rPr>
        <w:t>Gọi vận tốc của một ô tô là:  x (km/h)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.</w:t>
      </w:r>
      <w:r w:rsidR="00BF6E04" w:rsidRPr="00A1653F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</w:t>
      </w:r>
      <w:r w:rsidR="00BF6E04" w:rsidRPr="006A3BC1">
        <w:rPr>
          <w:rFonts w:ascii="Times New Roman" w:eastAsiaTheme="minorEastAsia" w:hAnsi="Times New Roman" w:cs="Times New Roman"/>
          <w:sz w:val="28"/>
          <w:szCs w:val="28"/>
        </w:rPr>
        <w:t>Khi đó:</w:t>
      </w:r>
    </w:p>
    <w:p w:rsidR="00BF6E04" w:rsidRPr="006A3BC1" w:rsidRDefault="00BF6E04" w:rsidP="00391905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ab/>
        <w:t xml:space="preserve">Quãng đường ô tô đi được trong 5 giờ là: </w:t>
      </w:r>
      <w:r w:rsidR="006A3BC1">
        <w:rPr>
          <w:rFonts w:ascii="Times New Roman" w:eastAsiaTheme="minorEastAsia" w:hAnsi="Times New Roman" w:cs="Times New Roman"/>
          <w:sz w:val="28"/>
          <w:szCs w:val="28"/>
        </w:rPr>
        <w:t>…………………….…….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(km)</w:t>
      </w:r>
    </w:p>
    <w:p w:rsidR="007119E3" w:rsidRPr="006A3BC1" w:rsidRDefault="00BF6E04" w:rsidP="00391905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ab/>
        <w:t>Thời gian để ô tô đi được quãng đườ</w:t>
      </w:r>
      <w:r w:rsidR="00E568F6">
        <w:rPr>
          <w:rFonts w:ascii="Times New Roman" w:eastAsiaTheme="minorEastAsia" w:hAnsi="Times New Roman" w:cs="Times New Roman"/>
          <w:sz w:val="28"/>
          <w:szCs w:val="28"/>
        </w:rPr>
        <w:t xml:space="preserve">ng 100km 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là: </w:t>
      </w:r>
      <w:r w:rsidR="006A3BC1">
        <w:rPr>
          <w:rFonts w:ascii="Times New Roman" w:eastAsiaTheme="minorEastAsia" w:hAnsi="Times New Roman" w:cs="Times New Roman"/>
          <w:sz w:val="28"/>
          <w:szCs w:val="28"/>
        </w:rPr>
        <w:t>……………….</w:t>
      </w:r>
      <w:r w:rsidR="00CF6011"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 (h)</w:t>
      </w:r>
    </w:p>
    <w:p w:rsidR="00BF6E04" w:rsidRPr="006A3BC1" w:rsidRDefault="007119E3" w:rsidP="00391905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E04D7A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00"/>
        </w:rPr>
        <w:t xml:space="preserve">(Ta chú ý công thức chuyển động môn vật lý: s = v.t  </w:t>
      </w:r>
      <w:r w:rsidRPr="00E04D7A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00"/>
        </w:rPr>
        <w:sym w:font="Symbol" w:char="F0DE"/>
      </w:r>
      <w:r w:rsidRPr="00E04D7A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00"/>
        </w:rPr>
        <w:t xml:space="preserve"> </w:t>
      </w:r>
      <w:r w:rsidR="00B22BA4" w:rsidRPr="00E04D7A">
        <w:rPr>
          <w:rFonts w:ascii="Times New Roman" w:eastAsiaTheme="minorEastAsia" w:hAnsi="Times New Roman" w:cs="Times New Roman"/>
          <w:i/>
          <w:noProof/>
          <w:position w:val="-24"/>
          <w:sz w:val="28"/>
          <w:szCs w:val="28"/>
          <w:shd w:val="clear" w:color="auto" w:fill="FFFF00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9" o:title=""/>
          </v:shape>
          <o:OLEObject Type="Embed" ProgID="Equation.DSMT4" ShapeID="_x0000_i1025" DrawAspect="Content" ObjectID="_1675614555" r:id="rId10"/>
        </w:object>
      </w:r>
      <w:r w:rsidRPr="00E04D7A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00"/>
        </w:rPr>
        <w:t xml:space="preserve"> </w:t>
      </w:r>
      <w:r w:rsidR="00EF7AA5" w:rsidRPr="00E04D7A">
        <w:rPr>
          <w:rFonts w:ascii="Times New Roman" w:eastAsiaTheme="minorEastAsia" w:hAnsi="Times New Roman" w:cs="Times New Roman"/>
          <w:i/>
          <w:sz w:val="28"/>
          <w:szCs w:val="28"/>
          <w:shd w:val="clear" w:color="auto" w:fill="FFFF00"/>
        </w:rPr>
        <w:t>)</w:t>
      </w:r>
      <w:r w:rsidR="00CF6011" w:rsidRPr="006A3BC1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BF6E04" w:rsidRPr="006A3BC1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EF7AA5" w:rsidRPr="006A3BC1" w:rsidRDefault="00A24DC5" w:rsidP="00391905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53392">
        <w:rPr>
          <w:rFonts w:ascii="Times New Roman" w:eastAsiaTheme="minorEastAsia" w:hAnsi="Times New Roman" w:cs="Times New Roman"/>
          <w:b/>
          <w:sz w:val="28"/>
          <w:szCs w:val="28"/>
          <w:highlight w:val="yellow"/>
          <w:shd w:val="clear" w:color="auto" w:fill="1F497D" w:themeFill="text2"/>
        </w:rPr>
        <w:t>?1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Giả sử hằng ngày bạn Tiến dành x phút để tập chạy. Hãy viết biểu thức với biến x biểu thị</w:t>
      </w:r>
      <w:r w:rsidRPr="006A3BC1">
        <w:rPr>
          <w:rFonts w:ascii="Times New Roman" w:eastAsiaTheme="minorEastAsia" w:hAnsi="Times New Roman" w:cs="Times New Roman"/>
          <w:i/>
          <w:sz w:val="28"/>
          <w:szCs w:val="28"/>
        </w:rPr>
        <w:t>:</w:t>
      </w:r>
      <w:r w:rsidR="00061476" w:rsidRPr="006A3BC1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A24DC5" w:rsidRPr="006A3BC1" w:rsidRDefault="00A24DC5" w:rsidP="0039190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</w:rPr>
        <w:t>Quãng đường Tiến chạy đượ</w:t>
      </w:r>
      <w:r w:rsidR="005362B7" w:rsidRPr="006A3BC1">
        <w:rPr>
          <w:rFonts w:ascii="Times New Roman" w:eastAsiaTheme="minorEastAsia" w:hAnsi="Times New Roman" w:cs="Times New Roman"/>
          <w:sz w:val="28"/>
          <w:szCs w:val="28"/>
        </w:rPr>
        <w:t>c trong x phú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>t, nếu chạy với vận tốc trung bình là</w:t>
      </w:r>
      <w:bookmarkStart w:id="0" w:name="_GoBack"/>
      <w:bookmarkEnd w:id="0"/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180m/phút: …………</w:t>
      </w:r>
      <w:r w:rsidR="00391905">
        <w:rPr>
          <w:rFonts w:ascii="Times New Roman" w:eastAsiaTheme="minorEastAsia" w:hAnsi="Times New Roman" w:cs="Times New Roman"/>
          <w:sz w:val="28"/>
          <w:szCs w:val="28"/>
        </w:rPr>
        <w:t>………………………….</w:t>
      </w:r>
    </w:p>
    <w:p w:rsidR="005362B7" w:rsidRPr="006A3BC1" w:rsidRDefault="005362B7" w:rsidP="0039190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Vận tốc trung bình của Tiến tính theo </w:t>
      </w:r>
      <w:r w:rsidR="006A3BC1" w:rsidRPr="006A3BC1">
        <w:rPr>
          <w:rFonts w:ascii="Times New Roman" w:eastAsiaTheme="minorEastAsia" w:hAnsi="Times New Roman" w:cs="Times New Roman"/>
          <w:b/>
          <w:sz w:val="28"/>
          <w:szCs w:val="28"/>
        </w:rPr>
        <w:t>(</w:t>
      </w:r>
      <w:r w:rsidRPr="006A3BC1">
        <w:rPr>
          <w:rFonts w:ascii="Times New Roman" w:eastAsiaTheme="minorEastAsia" w:hAnsi="Times New Roman" w:cs="Times New Roman"/>
          <w:b/>
          <w:sz w:val="28"/>
          <w:szCs w:val="28"/>
        </w:rPr>
        <w:t>km/h)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 xml:space="preserve">, nếu trong x </w:t>
      </w:r>
      <w:r w:rsidRPr="00391905">
        <w:rPr>
          <w:rFonts w:ascii="Times New Roman" w:eastAsiaTheme="minorEastAsia" w:hAnsi="Times New Roman" w:cs="Times New Roman"/>
          <w:b/>
          <w:sz w:val="28"/>
          <w:szCs w:val="28"/>
        </w:rPr>
        <w:t xml:space="preserve">phút 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>Tiến chạy với được quãng đường là 4500</w:t>
      </w:r>
      <w:r w:rsidR="0039190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391905">
        <w:rPr>
          <w:rFonts w:ascii="Times New Roman" w:eastAsiaTheme="minorEastAsia" w:hAnsi="Times New Roman" w:cs="Times New Roman"/>
          <w:b/>
          <w:sz w:val="28"/>
          <w:szCs w:val="28"/>
        </w:rPr>
        <w:t>m</w:t>
      </w:r>
      <w:r w:rsidRPr="006A3BC1">
        <w:rPr>
          <w:rFonts w:ascii="Times New Roman" w:eastAsiaTheme="minorEastAsia" w:hAnsi="Times New Roman" w:cs="Times New Roman"/>
          <w:sz w:val="28"/>
          <w:szCs w:val="28"/>
        </w:rPr>
        <w:t>: ……</w:t>
      </w:r>
      <w:r w:rsidR="00391905">
        <w:rPr>
          <w:rFonts w:ascii="Times New Roman" w:eastAsiaTheme="minorEastAsia" w:hAnsi="Times New Roman" w:cs="Times New Roman"/>
          <w:sz w:val="28"/>
          <w:szCs w:val="28"/>
        </w:rPr>
        <w:t>……………………</w:t>
      </w:r>
    </w:p>
    <w:p w:rsidR="00717F55" w:rsidRPr="00B53F12" w:rsidRDefault="00391905" w:rsidP="00391905">
      <w:pPr>
        <w:spacing w:after="0" w:line="240" w:lineRule="auto"/>
        <w:ind w:left="720"/>
        <w:rPr>
          <w:rFonts w:ascii="Times New Roman" w:eastAsiaTheme="minorEastAsia" w:hAnsi="Times New Roman" w:cs="Times New Roman"/>
          <w:i/>
          <w:color w:val="002060"/>
          <w:sz w:val="28"/>
          <w:szCs w:val="28"/>
        </w:rPr>
      </w:pPr>
      <w:r w:rsidRPr="00B53F12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en-US"/>
        </w:rPr>
        <w:t xml:space="preserve">* </w:t>
      </w:r>
      <w:r w:rsidR="001727A4" w:rsidRPr="00B53F12">
        <w:rPr>
          <w:rFonts w:ascii="Times New Roman" w:eastAsiaTheme="minorEastAsia" w:hAnsi="Times New Roman" w:cs="Times New Roman"/>
          <w:b/>
          <w:color w:val="002060"/>
          <w:sz w:val="28"/>
          <w:szCs w:val="28"/>
        </w:rPr>
        <w:t>Chú ý</w:t>
      </w:r>
      <w:r w:rsidRPr="00B53F12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en-US"/>
        </w:rPr>
        <w:t>:</w:t>
      </w:r>
      <w:r w:rsidR="001727A4" w:rsidRPr="00B53F12">
        <w:rPr>
          <w:rFonts w:ascii="Times New Roman" w:eastAsiaTheme="minorEastAsia" w:hAnsi="Times New Roman" w:cs="Times New Roman"/>
          <w:i/>
          <w:color w:val="002060"/>
          <w:sz w:val="28"/>
          <w:szCs w:val="28"/>
        </w:rPr>
        <w:t xml:space="preserve"> ta thường đổi đơn vị của các đại lượng trước khi làm bài.</w:t>
      </w:r>
    </w:p>
    <w:p w:rsidR="00F2101F" w:rsidRDefault="004B3B08" w:rsidP="00391905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ab/>
      </w:r>
      <w:r w:rsidRPr="00391905">
        <w:rPr>
          <w:rFonts w:ascii="Times New Roman" w:eastAsiaTheme="minorEastAsia" w:hAnsi="Times New Roman" w:cs="Times New Roman"/>
          <w:sz w:val="28"/>
          <w:szCs w:val="28"/>
          <w:highlight w:val="yellow"/>
          <w:lang w:val="en-US"/>
        </w:rPr>
        <w:t>?2.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Gọi </w:t>
      </w:r>
      <w:r w:rsidR="00E02974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x 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số tự nhiên có hai chữ số</w:t>
      </w:r>
      <w:r w:rsidR="00E02974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. Hãy lập biểu</w:t>
      </w:r>
      <w:r w:rsidR="00AA3921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hị số tự nhiên</w:t>
      </w:r>
      <w:r w:rsidR="00D00B4F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có được bằng cách:</w:t>
      </w:r>
      <w:r w:rsidR="00D35235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:rsidR="00D00B4F" w:rsidRPr="00F2101F" w:rsidRDefault="00D35235" w:rsidP="00F2101F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2101F">
        <w:rPr>
          <w:rFonts w:ascii="Times New Roman" w:eastAsiaTheme="minorEastAsia" w:hAnsi="Times New Roman" w:cs="Times New Roman"/>
          <w:sz w:val="28"/>
          <w:szCs w:val="28"/>
        </w:rPr>
        <w:t>Viết thêm chữ số 5 vào bên trái số x: ……………….</w:t>
      </w:r>
    </w:p>
    <w:p w:rsidR="00061476" w:rsidRDefault="00061476" w:rsidP="0039190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</w:rPr>
        <w:t>Viết thêm chữ số 5 vào bên phải số x : ……………..</w:t>
      </w:r>
    </w:p>
    <w:p w:rsidR="00F4377A" w:rsidRPr="00F4377A" w:rsidRDefault="00F4377A" w:rsidP="00F4377A">
      <w:pPr>
        <w:pStyle w:val="ListParagraph"/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 w:rsidRPr="00F4377A">
        <w:rPr>
          <w:rFonts w:ascii="Times New Roman" w:eastAsiaTheme="minorEastAsia" w:hAnsi="Times New Roman" w:cs="Times New Roman"/>
          <w:i/>
          <w:sz w:val="28"/>
          <w:szCs w:val="28"/>
          <w:highlight w:val="yellow"/>
          <w:u w:val="single"/>
        </w:rPr>
        <w:t>Ví dụ</w:t>
      </w:r>
      <w:r w:rsidRPr="00F4377A">
        <w:rPr>
          <w:rFonts w:ascii="Times New Roman" w:eastAsiaTheme="minorEastAsia" w:hAnsi="Times New Roman" w:cs="Times New Roman"/>
          <w:i/>
          <w:sz w:val="28"/>
          <w:szCs w:val="28"/>
          <w:highlight w:val="yellow"/>
        </w:rPr>
        <w:t>: x = 12 thì khi thêm chữ số 5 vào bên trái sẽ là 512 = 500 + 12 = 500 + x</w:t>
      </w:r>
    </w:p>
    <w:p w:rsidR="00F4377A" w:rsidRPr="006A3BC1" w:rsidRDefault="00F4377A" w:rsidP="00F4377A">
      <w:pPr>
        <w:pStyle w:val="ListParagraph"/>
        <w:spacing w:after="0" w:line="240" w:lineRule="auto"/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1D18A9" w:rsidRPr="006A3BC1" w:rsidRDefault="001D18A9" w:rsidP="00391905">
      <w:pPr>
        <w:spacing w:after="0" w:line="240" w:lineRule="auto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 xml:space="preserve">      2.    </w:t>
      </w:r>
      <w:r w:rsidR="00031FE6"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Ví dụ về giải bài toán bằng cách lập phương trình</w:t>
      </w:r>
      <w:r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 xml:space="preserve">   </w:t>
      </w:r>
    </w:p>
    <w:p w:rsidR="001D18A9" w:rsidRPr="006A3BC1" w:rsidRDefault="001126E1" w:rsidP="00391905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D8EB769" wp14:editId="571F02D2">
                <wp:simplePos x="0" y="0"/>
                <wp:positionH relativeFrom="column">
                  <wp:posOffset>4450080</wp:posOffset>
                </wp:positionH>
                <wp:positionV relativeFrom="paragraph">
                  <wp:posOffset>11430</wp:posOffset>
                </wp:positionV>
                <wp:extent cx="2381250" cy="95250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952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3431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36"/>
                              <w:gridCol w:w="1078"/>
                              <w:gridCol w:w="1417"/>
                            </w:tblGrid>
                            <w:tr w:rsidR="001126E1" w:rsidRPr="006A3BC1" w:rsidTr="00A362D4">
                              <w:tc>
                                <w:tcPr>
                                  <w:tcW w:w="936" w:type="dxa"/>
                                </w:tcPr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noProof/>
                                      <w:sz w:val="28"/>
                                      <w:szCs w:val="28"/>
                                    </w:rPr>
                                    <w:tab/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Số con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Số chân</w:t>
                                  </w:r>
                                </w:p>
                              </w:tc>
                            </w:tr>
                            <w:tr w:rsidR="001126E1" w:rsidRPr="006A3BC1" w:rsidTr="00A362D4">
                              <w:tc>
                                <w:tcPr>
                                  <w:tcW w:w="936" w:type="dxa"/>
                                </w:tcPr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Gà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color w:val="FF0000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2x</w:t>
                                  </w:r>
                                </w:p>
                              </w:tc>
                            </w:tr>
                            <w:tr w:rsidR="001126E1" w:rsidRPr="006A3BC1" w:rsidTr="00A362D4">
                              <w:tc>
                                <w:tcPr>
                                  <w:tcW w:w="936" w:type="dxa"/>
                                </w:tcPr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chó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36 - x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4(36 – x)</w:t>
                                  </w:r>
                                </w:p>
                              </w:tc>
                            </w:tr>
                            <w:tr w:rsidR="001126E1" w:rsidRPr="006A3BC1" w:rsidTr="00A362D4">
                              <w:tc>
                                <w:tcPr>
                                  <w:tcW w:w="936" w:type="dxa"/>
                                </w:tcPr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Tổng </w:t>
                                  </w:r>
                                </w:p>
                              </w:tc>
                              <w:tc>
                                <w:tcPr>
                                  <w:tcW w:w="1078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</w:tcPr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</w:tbl>
                          <w:p w:rsidR="001126E1" w:rsidRDefault="001126E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8EB76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50.4pt;margin-top:.9pt;width:187.5pt;height: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3431" w:type="dxa"/>
                        <w:tblLook w:val="04A0" w:firstRow="1" w:lastRow="0" w:firstColumn="1" w:lastColumn="0" w:noHBand="0" w:noVBand="1"/>
                      </w:tblPr>
                      <w:tblGrid>
                        <w:gridCol w:w="936"/>
                        <w:gridCol w:w="1078"/>
                        <w:gridCol w:w="1417"/>
                      </w:tblGrid>
                      <w:tr w:rsidR="001126E1" w:rsidRPr="006A3BC1" w:rsidTr="00A362D4">
                        <w:tc>
                          <w:tcPr>
                            <w:tcW w:w="936" w:type="dxa"/>
                          </w:tcPr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noProof/>
                                <w:sz w:val="28"/>
                                <w:szCs w:val="28"/>
                              </w:rPr>
                              <w:tab/>
                            </w:r>
                          </w:p>
                        </w:tc>
                        <w:tc>
                          <w:tcPr>
                            <w:tcW w:w="1078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Số con</w:t>
                            </w:r>
                          </w:p>
                        </w:tc>
                        <w:tc>
                          <w:tcPr>
                            <w:tcW w:w="1417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Số chân</w:t>
                            </w:r>
                          </w:p>
                        </w:tc>
                      </w:tr>
                      <w:tr w:rsidR="001126E1" w:rsidRPr="006A3BC1" w:rsidTr="00A362D4">
                        <w:tc>
                          <w:tcPr>
                            <w:tcW w:w="936" w:type="dxa"/>
                          </w:tcPr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Gà</w:t>
                            </w:r>
                          </w:p>
                        </w:tc>
                        <w:tc>
                          <w:tcPr>
                            <w:tcW w:w="1078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color w:val="FF0000"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417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2x</w:t>
                            </w:r>
                          </w:p>
                        </w:tc>
                      </w:tr>
                      <w:tr w:rsidR="001126E1" w:rsidRPr="006A3BC1" w:rsidTr="00A362D4">
                        <w:tc>
                          <w:tcPr>
                            <w:tcW w:w="936" w:type="dxa"/>
                          </w:tcPr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chó</w:t>
                            </w:r>
                          </w:p>
                        </w:tc>
                        <w:tc>
                          <w:tcPr>
                            <w:tcW w:w="1078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36 - x</w:t>
                            </w:r>
                          </w:p>
                        </w:tc>
                        <w:tc>
                          <w:tcPr>
                            <w:tcW w:w="1417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4(36 – x)</w:t>
                            </w:r>
                          </w:p>
                        </w:tc>
                      </w:tr>
                      <w:tr w:rsidR="001126E1" w:rsidRPr="006A3BC1" w:rsidTr="00A362D4">
                        <w:tc>
                          <w:tcPr>
                            <w:tcW w:w="936" w:type="dxa"/>
                          </w:tcPr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Tổng </w:t>
                            </w:r>
                          </w:p>
                        </w:tc>
                        <w:tc>
                          <w:tcPr>
                            <w:tcW w:w="1078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36</w:t>
                            </w:r>
                          </w:p>
                        </w:tc>
                        <w:tc>
                          <w:tcPr>
                            <w:tcW w:w="1417" w:type="dxa"/>
                          </w:tcPr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100</w:t>
                            </w:r>
                          </w:p>
                        </w:tc>
                      </w:tr>
                    </w:tbl>
                    <w:p w:rsidR="001126E1" w:rsidRDefault="001126E1"/>
                  </w:txbxContent>
                </v:textbox>
              </v:shape>
            </w:pict>
          </mc:Fallback>
        </mc:AlternateContent>
      </w:r>
      <w:r w:rsidR="001D18A9"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            *</w:t>
      </w:r>
      <w:r w:rsidR="008D3854" w:rsidRPr="00A1653F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Ví dụ 2: (Bài toán cổ):</w:t>
      </w:r>
      <w:r w:rsidR="001D18A9" w:rsidRPr="006A3BC1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</w:p>
    <w:p w:rsidR="008F7DE3" w:rsidRPr="00A1653F" w:rsidRDefault="00FD4098" w:rsidP="00391905">
      <w:pPr>
        <w:spacing w:after="0" w:line="240" w:lineRule="auto"/>
        <w:rPr>
          <w:rFonts w:ascii="Times New Roman" w:eastAsiaTheme="minorEastAsia" w:hAnsi="Times New Roman" w:cs="Times New Roman"/>
          <w:noProof/>
          <w:sz w:val="28"/>
          <w:szCs w:val="28"/>
        </w:rPr>
      </w:pP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  <w:t xml:space="preserve">Vừa </w:t>
      </w:r>
      <w:r w:rsidRPr="00A1653F">
        <w:rPr>
          <w:rFonts w:ascii="Times New Roman" w:eastAsiaTheme="minorEastAsia" w:hAnsi="Times New Roman" w:cs="Times New Roman"/>
          <w:b/>
          <w:noProof/>
          <w:sz w:val="28"/>
          <w:szCs w:val="28"/>
        </w:rPr>
        <w:t>gà</w:t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 vừa </w:t>
      </w:r>
      <w:r w:rsidRPr="00A1653F">
        <w:rPr>
          <w:rFonts w:ascii="Times New Roman" w:eastAsiaTheme="minorEastAsia" w:hAnsi="Times New Roman" w:cs="Times New Roman"/>
          <w:b/>
          <w:noProof/>
          <w:sz w:val="28"/>
          <w:szCs w:val="28"/>
        </w:rPr>
        <w:t>chó</w:t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>, bó lại cho tròn</w:t>
      </w:r>
    </w:p>
    <w:p w:rsidR="001126E1" w:rsidRPr="00A1653F" w:rsidRDefault="00FD4098" w:rsidP="00391905">
      <w:pPr>
        <w:spacing w:after="0" w:line="240" w:lineRule="auto"/>
        <w:rPr>
          <w:rFonts w:ascii="Times New Roman" w:eastAsiaTheme="minorEastAsia" w:hAnsi="Times New Roman" w:cs="Times New Roman"/>
          <w:noProof/>
          <w:sz w:val="28"/>
          <w:szCs w:val="28"/>
        </w:rPr>
      </w:pP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</w:r>
      <w:r w:rsidRPr="00A1653F">
        <w:rPr>
          <w:rFonts w:ascii="Times New Roman" w:eastAsiaTheme="minorEastAsia" w:hAnsi="Times New Roman" w:cs="Times New Roman"/>
          <w:b/>
          <w:noProof/>
          <w:sz w:val="28"/>
          <w:szCs w:val="28"/>
        </w:rPr>
        <w:t>Ba mươi sáu con,</w:t>
      </w:r>
      <w:r w:rsidR="008D19FB"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 </w:t>
      </w:r>
      <w:r w:rsidR="008D19FB" w:rsidRPr="00A1653F">
        <w:rPr>
          <w:rFonts w:ascii="Times New Roman" w:eastAsiaTheme="minorEastAsia" w:hAnsi="Times New Roman" w:cs="Times New Roman"/>
          <w:b/>
          <w:noProof/>
          <w:sz w:val="28"/>
          <w:szCs w:val="28"/>
        </w:rPr>
        <w:t>m</w:t>
      </w:r>
      <w:r w:rsidRPr="00A1653F">
        <w:rPr>
          <w:rFonts w:ascii="Times New Roman" w:eastAsiaTheme="minorEastAsia" w:hAnsi="Times New Roman" w:cs="Times New Roman"/>
          <w:b/>
          <w:noProof/>
          <w:sz w:val="28"/>
          <w:szCs w:val="28"/>
        </w:rPr>
        <w:t>ột trăm chân</w:t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 xml:space="preserve"> chẵn</w:t>
      </w:r>
    </w:p>
    <w:p w:rsidR="0084282C" w:rsidRPr="00A1653F" w:rsidRDefault="008D19FB" w:rsidP="00391905">
      <w:pPr>
        <w:spacing w:after="0" w:line="240" w:lineRule="auto"/>
        <w:rPr>
          <w:rFonts w:ascii="Times New Roman" w:eastAsiaTheme="minorEastAsia" w:hAnsi="Times New Roman" w:cs="Times New Roman"/>
          <w:noProof/>
          <w:sz w:val="28"/>
          <w:szCs w:val="28"/>
        </w:rPr>
      </w:pP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</w:r>
      <w:r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  <w:t>Hỏi có bao nhiêu gà, bao nhiêu chó?</w:t>
      </w:r>
      <w:r w:rsidR="00061215" w:rsidRPr="00A1653F">
        <w:rPr>
          <w:rFonts w:ascii="Times New Roman" w:eastAsiaTheme="minorEastAsia" w:hAnsi="Times New Roman" w:cs="Times New Roman"/>
          <w:noProof/>
          <w:sz w:val="28"/>
          <w:szCs w:val="28"/>
        </w:rPr>
        <w:tab/>
      </w:r>
    </w:p>
    <w:p w:rsidR="001126E1" w:rsidRPr="00A1653F" w:rsidRDefault="001126E1" w:rsidP="00391905">
      <w:pPr>
        <w:spacing w:after="0" w:line="240" w:lineRule="auto"/>
        <w:rPr>
          <w:rFonts w:ascii="Times New Roman" w:eastAsiaTheme="minorEastAsia" w:hAnsi="Times New Roman" w:cs="Times New Roman"/>
          <w:noProof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816"/>
        <w:gridCol w:w="4108"/>
        <w:gridCol w:w="2205"/>
      </w:tblGrid>
      <w:tr w:rsidR="00F2101F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AE217F" w:rsidRPr="00A1653F" w:rsidRDefault="001126E1" w:rsidP="00AE217F">
            <w:pPr>
              <w:tabs>
                <w:tab w:val="left" w:pos="450"/>
                <w:tab w:val="left" w:pos="1110"/>
                <w:tab w:val="center" w:pos="1292"/>
              </w:tabs>
              <w:jc w:val="center"/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  <w:lang w:val="vi-VN"/>
              </w:rPr>
            </w:pPr>
            <w:r w:rsidRPr="00A1653F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  <w:lang w:val="vi-VN"/>
              </w:rPr>
              <w:t>Tóm tắt c</w:t>
            </w:r>
            <w:r w:rsidR="00F2101F" w:rsidRPr="00A1653F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  <w:lang w:val="vi-VN"/>
              </w:rPr>
              <w:t>ác bước giải</w:t>
            </w:r>
          </w:p>
          <w:p w:rsidR="00F2101F" w:rsidRPr="00A1653F" w:rsidRDefault="00AE217F" w:rsidP="00AE217F">
            <w:pPr>
              <w:tabs>
                <w:tab w:val="left" w:pos="450"/>
                <w:tab w:val="left" w:pos="1110"/>
                <w:tab w:val="center" w:pos="129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  <w:r w:rsidRPr="00A1653F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  <w:lang w:val="vi-VN"/>
              </w:rPr>
              <w:t>(Sgk trang 25)</w:t>
            </w:r>
          </w:p>
        </w:tc>
        <w:tc>
          <w:tcPr>
            <w:tcW w:w="6313" w:type="dxa"/>
            <w:gridSpan w:val="2"/>
          </w:tcPr>
          <w:p w:rsidR="00F2101F" w:rsidRPr="006A3BC1" w:rsidRDefault="00F2101F" w:rsidP="00170997">
            <w:pPr>
              <w:tabs>
                <w:tab w:val="left" w:pos="11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b/>
                <w:color w:val="C00000"/>
                <w:sz w:val="28"/>
                <w:szCs w:val="28"/>
              </w:rPr>
              <w:t>Trình bày bài giải</w:t>
            </w:r>
          </w:p>
        </w:tc>
      </w:tr>
      <w:tr w:rsidR="007C7DE0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B64E13" w:rsidRPr="006A3BC1" w:rsidRDefault="007C7DE0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</w:rPr>
              <w:t>Bước 1:</w:t>
            </w: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 xml:space="preserve"> </w:t>
            </w:r>
            <w:r w:rsidR="001126E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Lập phương trình</w:t>
            </w:r>
          </w:p>
          <w:p w:rsidR="007C7DE0" w:rsidRPr="006A3BC1" w:rsidRDefault="007C7DE0" w:rsidP="00391905">
            <w:pPr>
              <w:pStyle w:val="ListParagraph"/>
              <w:numPr>
                <w:ilvl w:val="0"/>
                <w:numId w:val="7"/>
              </w:numPr>
              <w:tabs>
                <w:tab w:val="left" w:pos="567"/>
              </w:tabs>
              <w:ind w:left="0" w:firstLine="142"/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>Chọn ẩn, đơn vị, điều kiện</w:t>
            </w:r>
          </w:p>
        </w:tc>
        <w:tc>
          <w:tcPr>
            <w:tcW w:w="6313" w:type="dxa"/>
            <w:gridSpan w:val="2"/>
            <w:vAlign w:val="center"/>
          </w:tcPr>
          <w:p w:rsidR="007C7DE0" w:rsidRPr="00A1653F" w:rsidRDefault="007C7DE0" w:rsidP="00F2101F">
            <w:pPr>
              <w:tabs>
                <w:tab w:val="left" w:pos="1110"/>
              </w:tabs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 xml:space="preserve">Gọi số con gà là x(con, x </w:t>
            </w:r>
            <w:r w:rsidRPr="00F2101F">
              <w:rPr>
                <w:rFonts w:ascii="Times New Roman" w:eastAsiaTheme="minorEastAsia" w:hAnsi="Times New Roman" w:cs="Times New Roman"/>
                <w:sz w:val="28"/>
                <w:szCs w:val="28"/>
              </w:rPr>
              <w:sym w:font="Symbol" w:char="F0CE"/>
            </w: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 xml:space="preserve"> N*, x &lt; 36)</w:t>
            </w:r>
          </w:p>
        </w:tc>
      </w:tr>
      <w:tr w:rsidR="009D1893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9D1893" w:rsidRPr="00A1653F" w:rsidRDefault="00203F7A" w:rsidP="00391905">
            <w:pPr>
              <w:pStyle w:val="ListParagraph"/>
              <w:numPr>
                <w:ilvl w:val="0"/>
                <w:numId w:val="7"/>
              </w:numPr>
              <w:tabs>
                <w:tab w:val="left" w:pos="567"/>
              </w:tabs>
              <w:ind w:left="0" w:firstLine="142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vi-VN"/>
              </w:rPr>
              <w:t>Biểu diễn các đại lượng chưa biết theo ẩn và các đại lượng đã biết</w:t>
            </w:r>
          </w:p>
        </w:tc>
        <w:tc>
          <w:tcPr>
            <w:tcW w:w="4108" w:type="dxa"/>
            <w:tcBorders>
              <w:right w:val="nil"/>
            </w:tcBorders>
          </w:tcPr>
          <w:p w:rsidR="00203F7A" w:rsidRPr="00A1653F" w:rsidRDefault="00203F7A" w:rsidP="00391905">
            <w:pPr>
              <w:tabs>
                <w:tab w:val="left" w:pos="1110"/>
              </w:tabs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>Khi đó: Số con chó là 36 – x (con)</w:t>
            </w:r>
          </w:p>
          <w:p w:rsidR="00203F7A" w:rsidRPr="00A1653F" w:rsidRDefault="00203F7A" w:rsidP="00391905">
            <w:pPr>
              <w:tabs>
                <w:tab w:val="left" w:pos="1110"/>
              </w:tabs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>Số chân gà là : 2x (chân)</w:t>
            </w:r>
          </w:p>
          <w:p w:rsidR="009D1893" w:rsidRPr="00A1653F" w:rsidRDefault="00203F7A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>Số chân chó là : 4( 36 – x) (chân)</w:t>
            </w:r>
          </w:p>
        </w:tc>
        <w:tc>
          <w:tcPr>
            <w:tcW w:w="2205" w:type="dxa"/>
            <w:tcBorders>
              <w:left w:val="nil"/>
            </w:tcBorders>
          </w:tcPr>
          <w:p w:rsidR="009D1893" w:rsidRPr="00A1653F" w:rsidRDefault="009D1893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fr-FR"/>
              </w:rPr>
            </w:pPr>
          </w:p>
        </w:tc>
      </w:tr>
      <w:tr w:rsidR="00F85D7E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F85D7E" w:rsidRPr="006A3BC1" w:rsidRDefault="00F85D7E" w:rsidP="00391905">
            <w:pPr>
              <w:pStyle w:val="ListParagraph"/>
              <w:numPr>
                <w:ilvl w:val="0"/>
                <w:numId w:val="7"/>
              </w:numPr>
              <w:tabs>
                <w:tab w:val="left" w:pos="567"/>
              </w:tabs>
              <w:ind w:left="0" w:firstLine="142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>Lập phương trình</w:t>
            </w:r>
          </w:p>
        </w:tc>
        <w:tc>
          <w:tcPr>
            <w:tcW w:w="6313" w:type="dxa"/>
            <w:gridSpan w:val="2"/>
          </w:tcPr>
          <w:p w:rsidR="00F85D7E" w:rsidRPr="006A3BC1" w:rsidRDefault="00F85D7E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>Theo đề bài t</w:t>
            </w:r>
            <w:r w:rsidR="001126E1">
              <w:rPr>
                <w:rFonts w:ascii="Times New Roman" w:eastAsiaTheme="minorEastAsia" w:hAnsi="Times New Roman" w:cs="Times New Roman"/>
                <w:sz w:val="28"/>
                <w:szCs w:val="28"/>
              </w:rPr>
              <w:t>a có phương trình</w:t>
            </w: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>:  2x + 4(36 – x) = 100</w:t>
            </w:r>
          </w:p>
        </w:tc>
      </w:tr>
      <w:tr w:rsidR="00F85D7E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F85D7E" w:rsidRPr="006A3BC1" w:rsidRDefault="00F85D7E" w:rsidP="001126E1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</w:rPr>
              <w:t>Bước 2:</w:t>
            </w: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 xml:space="preserve"> Giải phương trình</w:t>
            </w:r>
          </w:p>
        </w:tc>
        <w:tc>
          <w:tcPr>
            <w:tcW w:w="6313" w:type="dxa"/>
            <w:gridSpan w:val="2"/>
          </w:tcPr>
          <w:p w:rsidR="00F85D7E" w:rsidRPr="006A3BC1" w:rsidRDefault="00F85D7E" w:rsidP="00391905">
            <w:pPr>
              <w:tabs>
                <w:tab w:val="left" w:pos="1110"/>
              </w:tabs>
              <w:ind w:firstLine="885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sym w:font="Symbol" w:char="F0DB"/>
            </w: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2x + 144 – 4x – 100 = 0</w:t>
            </w:r>
          </w:p>
          <w:p w:rsidR="00F85D7E" w:rsidRPr="006A3BC1" w:rsidRDefault="00F85D7E" w:rsidP="00391905">
            <w:pPr>
              <w:tabs>
                <w:tab w:val="left" w:pos="1110"/>
              </w:tabs>
              <w:ind w:firstLine="885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sym w:font="Symbol" w:char="F0DB"/>
            </w: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-2x + 44 = 0</w:t>
            </w:r>
          </w:p>
          <w:p w:rsidR="00F85D7E" w:rsidRPr="006A3BC1" w:rsidRDefault="00F85D7E" w:rsidP="00F2101F">
            <w:pPr>
              <w:tabs>
                <w:tab w:val="left" w:pos="1110"/>
              </w:tabs>
              <w:ind w:firstLine="885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sym w:font="Symbol" w:char="F0DB"/>
            </w: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x = 22 (</w:t>
            </w:r>
            <w:r w:rsidRPr="006A3BC1">
              <w:rPr>
                <w:rFonts w:ascii="Times New Roman" w:eastAsiaTheme="minorEastAsia" w:hAnsi="Times New Roman" w:cs="Times New Roman"/>
                <w:i/>
                <w:color w:val="002060"/>
                <w:sz w:val="28"/>
                <w:szCs w:val="28"/>
              </w:rPr>
              <w:t>thỏa điều kiện</w:t>
            </w:r>
            <w:r w:rsidRPr="006A3BC1">
              <w:rPr>
                <w:rFonts w:ascii="Times New Roman" w:eastAsiaTheme="minorEastAsia" w:hAnsi="Times New Roman" w:cs="Times New Roman"/>
                <w:color w:val="002060"/>
                <w:sz w:val="28"/>
                <w:szCs w:val="28"/>
              </w:rPr>
              <w:t xml:space="preserve"> </w:t>
            </w:r>
            <w:r w:rsidRPr="006A3BC1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  <w:tr w:rsidR="00F85D7E" w:rsidRPr="006A3BC1" w:rsidTr="001126E1">
        <w:trPr>
          <w:jc w:val="center"/>
        </w:trPr>
        <w:tc>
          <w:tcPr>
            <w:tcW w:w="3816" w:type="dxa"/>
            <w:shd w:val="clear" w:color="auto" w:fill="C6D9F1" w:themeFill="text2" w:themeFillTint="33"/>
          </w:tcPr>
          <w:p w:rsidR="00F85D7E" w:rsidRPr="006A3BC1" w:rsidRDefault="00F85D7E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</w:rPr>
              <w:t>Bước 3</w:t>
            </w: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: Trả lời</w:t>
            </w:r>
          </w:p>
        </w:tc>
        <w:tc>
          <w:tcPr>
            <w:tcW w:w="6313" w:type="dxa"/>
            <w:gridSpan w:val="2"/>
          </w:tcPr>
          <w:p w:rsidR="00B41864" w:rsidRPr="00A1653F" w:rsidRDefault="00B41864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>Vậy số con gà là: 22 con</w:t>
            </w:r>
          </w:p>
          <w:p w:rsidR="00F85D7E" w:rsidRPr="00A1653F" w:rsidRDefault="00B41864" w:rsidP="00391905">
            <w:pPr>
              <w:tabs>
                <w:tab w:val="left" w:pos="1110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</w:pPr>
            <w:r w:rsidRPr="00A1653F">
              <w:rPr>
                <w:rFonts w:ascii="Times New Roman" w:eastAsiaTheme="minorEastAsia" w:hAnsi="Times New Roman" w:cs="Times New Roman"/>
                <w:sz w:val="28"/>
                <w:szCs w:val="28"/>
                <w:lang w:val="fr-FR"/>
              </w:rPr>
              <w:t>Số con chó là : 36 – 22 = 14 con.</w:t>
            </w:r>
          </w:p>
        </w:tc>
      </w:tr>
    </w:tbl>
    <w:p w:rsidR="001126E1" w:rsidRPr="006A3BC1" w:rsidRDefault="001126E1" w:rsidP="001126E1">
      <w:pPr>
        <w:spacing w:after="0" w:line="240" w:lineRule="auto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 xml:space="preserve">      3. </w:t>
      </w:r>
      <w:r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V</w:t>
      </w:r>
      <w:r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ận  dụng về giải bài toán bằng cách lập phương trình</w:t>
      </w:r>
      <w:r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 xml:space="preserve">   </w:t>
      </w:r>
    </w:p>
    <w:p w:rsidR="001126E1" w:rsidRDefault="001126E1" w:rsidP="001126E1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737145">
        <w:rPr>
          <w:rFonts w:ascii="Times New Roman" w:eastAsiaTheme="minorEastAsia" w:hAnsi="Times New Roman" w:cs="Times New Roman"/>
          <w:b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A177274" wp14:editId="308E9B6B">
                <wp:simplePos x="0" y="0"/>
                <wp:positionH relativeFrom="column">
                  <wp:posOffset>4211955</wp:posOffset>
                </wp:positionH>
                <wp:positionV relativeFrom="paragraph">
                  <wp:posOffset>106680</wp:posOffset>
                </wp:positionV>
                <wp:extent cx="2628900" cy="1485900"/>
                <wp:effectExtent l="0" t="0" r="0" b="0"/>
                <wp:wrapTight wrapText="bothSides">
                  <wp:wrapPolygon edited="0">
                    <wp:start x="0" y="0"/>
                    <wp:lineTo x="0" y="21323"/>
                    <wp:lineTo x="21443" y="21323"/>
                    <wp:lineTo x="21443" y="0"/>
                    <wp:lineTo x="0" y="0"/>
                  </wp:wrapPolygon>
                </wp:wrapTight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72"/>
                              <w:gridCol w:w="1490"/>
                              <w:gridCol w:w="1495"/>
                            </w:tblGrid>
                            <w:tr w:rsidR="00564EF7" w:rsidRPr="006A3BC1" w:rsidTr="001126E1">
                              <w:tc>
                                <w:tcPr>
                                  <w:tcW w:w="1086" w:type="dxa"/>
                                </w:tcPr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95" w:type="dxa"/>
                                </w:tcPr>
                                <w:p w:rsidR="001126E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Học sinh</w:t>
                                  </w:r>
                                </w:p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cả lớp</w:t>
                                  </w:r>
                                </w:p>
                              </w:tc>
                              <w:tc>
                                <w:tcPr>
                                  <w:tcW w:w="1496" w:type="dxa"/>
                                </w:tcPr>
                                <w:p w:rsidR="001126E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Học sinh</w:t>
                                  </w:r>
                                </w:p>
                                <w:p w:rsidR="001126E1" w:rsidRPr="006A3BC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giỏi</w:t>
                                  </w:r>
                                </w:p>
                              </w:tc>
                            </w:tr>
                            <w:tr w:rsidR="00564EF7" w:rsidRPr="006A3BC1" w:rsidTr="001126E1">
                              <w:tc>
                                <w:tcPr>
                                  <w:tcW w:w="1086" w:type="dxa"/>
                                </w:tcPr>
                                <w:p w:rsidR="00564EF7" w:rsidRDefault="00564EF7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HKI</w:t>
                                  </w:r>
                                </w:p>
                              </w:tc>
                              <w:tc>
                                <w:tcPr>
                                  <w:tcW w:w="1495" w:type="dxa"/>
                                </w:tcPr>
                                <w:p w:rsidR="00564EF7" w:rsidRDefault="00564EF7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1126E1" w:rsidRPr="006A3BC1" w:rsidRDefault="001126E1" w:rsidP="00564EF7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96" w:type="dxa"/>
                                </w:tcPr>
                                <w:p w:rsidR="001126E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64EF7" w:rsidRPr="00564EF7" w:rsidRDefault="00564EF7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…………..</w:t>
                                  </w:r>
                                </w:p>
                              </w:tc>
                            </w:tr>
                            <w:tr w:rsidR="00564EF7" w:rsidRPr="006A3BC1" w:rsidTr="001126E1">
                              <w:trPr>
                                <w:trHeight w:val="182"/>
                              </w:trPr>
                              <w:tc>
                                <w:tcPr>
                                  <w:tcW w:w="1086" w:type="dxa"/>
                                </w:tcPr>
                                <w:p w:rsidR="00564EF7" w:rsidRDefault="00564EF7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1126E1" w:rsidRPr="006A3BC1" w:rsidRDefault="001126E1" w:rsidP="001126E1">
                                  <w:pPr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6A3BC1"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HKII</w:t>
                                  </w:r>
                                </w:p>
                              </w:tc>
                              <w:tc>
                                <w:tcPr>
                                  <w:tcW w:w="1495" w:type="dxa"/>
                                </w:tcPr>
                                <w:p w:rsidR="001126E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1126E1" w:rsidRPr="00564EF7" w:rsidRDefault="00564EF7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64EF7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………….</w:t>
                                  </w:r>
                                </w:p>
                              </w:tc>
                              <w:tc>
                                <w:tcPr>
                                  <w:tcW w:w="1496" w:type="dxa"/>
                                </w:tcPr>
                                <w:p w:rsidR="001126E1" w:rsidRDefault="001126E1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64EF7" w:rsidRPr="00564EF7" w:rsidRDefault="00564EF7" w:rsidP="001126E1">
                                  <w:pPr>
                                    <w:jc w:val="center"/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64EF7">
                                    <w:rPr>
                                      <w:rFonts w:ascii="Times New Roman" w:eastAsiaTheme="minorEastAsia" w:hAnsi="Times New Roman" w:cs="Times New Roman"/>
                                      <w:sz w:val="28"/>
                                      <w:szCs w:val="28"/>
                                    </w:rPr>
                                    <w:t>…………..</w:t>
                                  </w:r>
                                </w:p>
                              </w:tc>
                            </w:tr>
                          </w:tbl>
                          <w:p w:rsidR="001126E1" w:rsidRDefault="001126E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77274" id="Text Box 2" o:spid="_x0000_s1027" type="#_x0000_t202" style="position:absolute;left:0;text-align:left;margin-left:331.65pt;margin-top:8.4pt;width:207pt;height:11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72"/>
                        <w:gridCol w:w="1490"/>
                        <w:gridCol w:w="1495"/>
                      </w:tblGrid>
                      <w:tr w:rsidR="00564EF7" w:rsidRPr="006A3BC1" w:rsidTr="001126E1">
                        <w:tc>
                          <w:tcPr>
                            <w:tcW w:w="1086" w:type="dxa"/>
                          </w:tcPr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1495" w:type="dxa"/>
                          </w:tcPr>
                          <w:p w:rsidR="001126E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Học sinh</w:t>
                            </w:r>
                          </w:p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cả lớp</w:t>
                            </w:r>
                          </w:p>
                        </w:tc>
                        <w:tc>
                          <w:tcPr>
                            <w:tcW w:w="1496" w:type="dxa"/>
                          </w:tcPr>
                          <w:p w:rsidR="001126E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Học sinh</w:t>
                            </w:r>
                          </w:p>
                          <w:p w:rsidR="001126E1" w:rsidRPr="006A3BC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giỏi</w:t>
                            </w:r>
                          </w:p>
                        </w:tc>
                      </w:tr>
                      <w:tr w:rsidR="00564EF7" w:rsidRPr="006A3BC1" w:rsidTr="001126E1">
                        <w:tc>
                          <w:tcPr>
                            <w:tcW w:w="1086" w:type="dxa"/>
                          </w:tcPr>
                          <w:p w:rsidR="00564EF7" w:rsidRDefault="00564EF7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HKI</w:t>
                            </w:r>
                          </w:p>
                        </w:tc>
                        <w:tc>
                          <w:tcPr>
                            <w:tcW w:w="1495" w:type="dxa"/>
                          </w:tcPr>
                          <w:p w:rsidR="00564EF7" w:rsidRDefault="00564EF7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26E1" w:rsidRPr="006A3BC1" w:rsidRDefault="001126E1" w:rsidP="00564EF7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496" w:type="dxa"/>
                          </w:tcPr>
                          <w:p w:rsidR="001126E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564EF7" w:rsidRPr="00564EF7" w:rsidRDefault="00564EF7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…………..</w:t>
                            </w:r>
                          </w:p>
                        </w:tc>
                      </w:tr>
                      <w:tr w:rsidR="00564EF7" w:rsidRPr="006A3BC1" w:rsidTr="001126E1">
                        <w:trPr>
                          <w:trHeight w:val="182"/>
                        </w:trPr>
                        <w:tc>
                          <w:tcPr>
                            <w:tcW w:w="1086" w:type="dxa"/>
                          </w:tcPr>
                          <w:p w:rsidR="00564EF7" w:rsidRDefault="00564EF7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26E1" w:rsidRPr="006A3BC1" w:rsidRDefault="001126E1" w:rsidP="001126E1">
                            <w:pPr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6A3BC1"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  <w:t>HKII</w:t>
                            </w:r>
                          </w:p>
                        </w:tc>
                        <w:tc>
                          <w:tcPr>
                            <w:tcW w:w="1495" w:type="dxa"/>
                          </w:tcPr>
                          <w:p w:rsidR="001126E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1126E1" w:rsidRPr="00564EF7" w:rsidRDefault="00564EF7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64EF7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………….</w:t>
                            </w:r>
                          </w:p>
                        </w:tc>
                        <w:tc>
                          <w:tcPr>
                            <w:tcW w:w="1496" w:type="dxa"/>
                          </w:tcPr>
                          <w:p w:rsidR="001126E1" w:rsidRDefault="001126E1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564EF7" w:rsidRPr="00564EF7" w:rsidRDefault="00564EF7" w:rsidP="001126E1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64EF7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…………..</w:t>
                            </w:r>
                          </w:p>
                        </w:tc>
                      </w:tr>
                    </w:tbl>
                    <w:p w:rsidR="001126E1" w:rsidRDefault="001126E1"/>
                  </w:txbxContent>
                </v:textbox>
                <w10:wrap type="tight"/>
              </v:shape>
            </w:pict>
          </mc:Fallback>
        </mc:AlternateContent>
      </w:r>
      <w:r w:rsidRPr="0073714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Bài </w:t>
      </w:r>
      <w:r w:rsidRPr="00A1653F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1 (35/sgk/25)</w:t>
      </w:r>
      <w:r w:rsidRPr="00737145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Pr="00A1653F">
        <w:rPr>
          <w:rFonts w:ascii="Times New Roman" w:eastAsiaTheme="minorEastAsia" w:hAnsi="Times New Roman" w:cs="Times New Roman"/>
          <w:sz w:val="28"/>
          <w:szCs w:val="28"/>
        </w:rPr>
        <w:t xml:space="preserve"> Học kì một, số học sinh giỏi của lớp 8A bằng </w:t>
      </w:r>
      <w:r w:rsidR="00B22BA4" w:rsidRPr="006A3BC1">
        <w:rPr>
          <w:rFonts w:ascii="Times New Roman" w:eastAsiaTheme="minorEastAsia" w:hAnsi="Times New Roman" w:cs="Times New Roman"/>
          <w:noProof/>
          <w:position w:val="-24"/>
          <w:sz w:val="28"/>
          <w:szCs w:val="28"/>
          <w:lang w:val="en-US"/>
        </w:rPr>
        <w:object w:dxaOrig="220" w:dyaOrig="620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675614556" r:id="rId12"/>
        </w:object>
      </w:r>
      <w:r w:rsidRPr="00A1653F">
        <w:rPr>
          <w:rFonts w:ascii="Times New Roman" w:eastAsiaTheme="minorEastAsia" w:hAnsi="Times New Roman" w:cs="Times New Roman"/>
          <w:sz w:val="28"/>
          <w:szCs w:val="28"/>
        </w:rPr>
        <w:t xml:space="preserve">  số học sinh cả lớp. Sang học kì hai, có thêm 3 bạn phấn đấu trở thành học sinh giỏi nữa, do </w:t>
      </w:r>
      <w:r w:rsidRPr="00A1653F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đó số học sinh giỏi bằng 20% số học sinh cả lớp. 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Hỏi lớp 8A có bao nhiêu học sinh?</w:t>
      </w:r>
    </w:p>
    <w:p w:rsidR="00564EF7" w:rsidRDefault="00564EF7" w:rsidP="00564EF7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Giải: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</w:p>
    <w:p w:rsidR="00564EF7" w:rsidRDefault="00564EF7" w:rsidP="00564EF7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Gọi số học sinh cả lớp là : x ( …………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………..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….)</w:t>
      </w:r>
    </w:p>
    <w:p w:rsidR="00564EF7" w:rsidRDefault="00564EF7" w:rsidP="00564EF7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- Số học sinh giỏi học kì I là :………………………. (học sinh)</w:t>
      </w:r>
    </w:p>
    <w:p w:rsidR="00564EF7" w:rsidRDefault="00564EF7" w:rsidP="00564EF7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- Số học sinh giỏi học kì II là :………………………. (học sinh)</w:t>
      </w:r>
    </w:p>
    <w:p w:rsidR="00564EF7" w:rsidRPr="006A3BC1" w:rsidRDefault="00564EF7" w:rsidP="00564EF7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Theo đề bài ta có phương trình: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……………………………………………………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</w:p>
    <w:p w:rsidR="00564EF7" w:rsidRPr="006A3BC1" w:rsidRDefault="00564EF7" w:rsidP="00564EF7">
      <w:pPr>
        <w:tabs>
          <w:tab w:val="left" w:leader="dot" w:pos="1026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3BC1">
        <w:rPr>
          <w:rFonts w:ascii="Times New Roman" w:hAnsi="Times New Roman" w:cs="Times New Roman"/>
          <w:sz w:val="28"/>
          <w:szCs w:val="28"/>
        </w:rPr>
        <w:t xml:space="preserve"> </w:t>
      </w:r>
      <w:r w:rsidRPr="006A3BC1">
        <w:rPr>
          <w:rFonts w:ascii="Times New Roman" w:hAnsi="Times New Roman" w:cs="Times New Roman"/>
          <w:sz w:val="28"/>
          <w:szCs w:val="28"/>
        </w:rPr>
        <w:tab/>
      </w:r>
    </w:p>
    <w:p w:rsidR="00564EF7" w:rsidRPr="006A3BC1" w:rsidRDefault="00564EF7" w:rsidP="00564EF7">
      <w:pPr>
        <w:tabs>
          <w:tab w:val="left" w:leader="dot" w:pos="1026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3BC1">
        <w:rPr>
          <w:rFonts w:ascii="Times New Roman" w:hAnsi="Times New Roman" w:cs="Times New Roman"/>
          <w:sz w:val="28"/>
          <w:szCs w:val="28"/>
        </w:rPr>
        <w:tab/>
      </w:r>
    </w:p>
    <w:p w:rsidR="00564EF7" w:rsidRPr="006A3BC1" w:rsidRDefault="00564EF7" w:rsidP="00564EF7">
      <w:pPr>
        <w:tabs>
          <w:tab w:val="left" w:leader="dot" w:pos="1026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A3BC1">
        <w:rPr>
          <w:rFonts w:ascii="Times New Roman" w:hAnsi="Times New Roman" w:cs="Times New Roman"/>
          <w:sz w:val="28"/>
          <w:szCs w:val="28"/>
        </w:rPr>
        <w:tab/>
      </w:r>
    </w:p>
    <w:p w:rsidR="00564EF7" w:rsidRPr="00A1653F" w:rsidRDefault="00564EF7" w:rsidP="00564EF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A1653F">
        <w:rPr>
          <w:rFonts w:ascii="Times New Roman" w:hAnsi="Times New Roman" w:cs="Times New Roman"/>
          <w:sz w:val="28"/>
          <w:szCs w:val="28"/>
          <w:lang w:val="fr-FR"/>
        </w:rPr>
        <w:t>Vậy số học sinh lớp 8A là: ………………</w:t>
      </w:r>
    </w:p>
    <w:p w:rsidR="000D1282" w:rsidRPr="00A1653F" w:rsidRDefault="00CD6374" w:rsidP="00564EF7">
      <w:pPr>
        <w:spacing w:after="0" w:line="240" w:lineRule="auto"/>
        <w:ind w:firstLine="720"/>
        <w:jc w:val="both"/>
        <w:rPr>
          <w:rFonts w:asciiTheme="majorHAnsi" w:hAnsiTheme="majorHAnsi" w:cstheme="majorHAnsi"/>
          <w:b/>
          <w:i/>
          <w:color w:val="FF0000"/>
          <w:sz w:val="28"/>
          <w:szCs w:val="28"/>
          <w:lang w:val="fr-FR"/>
        </w:rPr>
      </w:pPr>
      <w:r w:rsidRPr="00737145">
        <w:rPr>
          <w:rFonts w:asciiTheme="majorHAnsi" w:hAnsiTheme="majorHAnsi" w:cstheme="majorHAnsi"/>
          <w:b/>
          <w:color w:val="002060"/>
          <w:sz w:val="28"/>
          <w:szCs w:val="28"/>
        </w:rPr>
        <w:t>B. BÀI TẬ</w:t>
      </w:r>
      <w:r w:rsidR="00737145" w:rsidRPr="00737145">
        <w:rPr>
          <w:rFonts w:asciiTheme="majorHAnsi" w:hAnsiTheme="majorHAnsi" w:cstheme="majorHAnsi"/>
          <w:b/>
          <w:color w:val="002060"/>
          <w:sz w:val="28"/>
          <w:szCs w:val="28"/>
        </w:rPr>
        <w:t>P</w:t>
      </w:r>
      <w:r w:rsidRPr="00737145">
        <w:rPr>
          <w:rFonts w:asciiTheme="majorHAnsi" w:hAnsiTheme="majorHAnsi" w:cstheme="majorHAnsi"/>
          <w:b/>
          <w:color w:val="002060"/>
          <w:sz w:val="28"/>
          <w:szCs w:val="28"/>
        </w:rPr>
        <w:t>:</w:t>
      </w:r>
      <w:r w:rsidR="00737145" w:rsidRPr="00A1653F">
        <w:rPr>
          <w:rFonts w:asciiTheme="majorHAnsi" w:hAnsiTheme="majorHAnsi" w:cstheme="majorHAnsi"/>
          <w:b/>
          <w:color w:val="002060"/>
          <w:sz w:val="28"/>
          <w:szCs w:val="28"/>
          <w:lang w:val="fr-FR"/>
        </w:rPr>
        <w:t xml:space="preserve"> </w:t>
      </w:r>
      <w:r w:rsidR="00737145" w:rsidRPr="00A1653F">
        <w:rPr>
          <w:rFonts w:asciiTheme="majorHAnsi" w:hAnsiTheme="majorHAnsi" w:cstheme="majorHAnsi"/>
          <w:b/>
          <w:i/>
          <w:color w:val="FF0000"/>
          <w:sz w:val="28"/>
          <w:szCs w:val="28"/>
          <w:lang w:val="fr-FR"/>
        </w:rPr>
        <w:t>(học sinh làm vào tập bài tập nộp lại sau khi đi học lại hoặc nộp theo yêu cầu học sinh)</w:t>
      </w:r>
    </w:p>
    <w:p w:rsidR="00564EF7" w:rsidRDefault="00564EF7" w:rsidP="00490B72">
      <w:pPr>
        <w:spacing w:after="0" w:line="240" w:lineRule="auto"/>
        <w:ind w:firstLine="720"/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Bài 1</w:t>
      </w:r>
      <w:r w:rsidR="00061476"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: </w:t>
      </w:r>
      <w:r w:rsidR="00727F56"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 Biểu diễn một đại lượng 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theo ẩn x trong các trường hợp sau</w:t>
      </w:r>
      <w:r w:rsidR="00490B72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>:</w:t>
      </w:r>
    </w:p>
    <w:p w:rsidR="0038549B" w:rsidRPr="00564EF7" w:rsidRDefault="00564EF7" w:rsidP="00490B72">
      <w:pPr>
        <w:spacing w:after="0" w:line="240" w:lineRule="auto"/>
        <w:ind w:firstLine="720"/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a) </w:t>
      </w:r>
      <w:r w:rsidR="0038549B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Tổng của hai số bằng 80.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 w:rsidR="0038549B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Nếu gọi số thứ nhất là x, thì số thứ hai là : …………..</w:t>
      </w:r>
    </w:p>
    <w:p w:rsidR="00654E17" w:rsidRPr="006A3BC1" w:rsidRDefault="00564EF7" w:rsidP="00490B72">
      <w:pPr>
        <w:spacing w:after="0" w:line="240" w:lineRule="auto"/>
        <w:ind w:left="360" w:firstLine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b) </w:t>
      </w:r>
      <w:r w:rsidR="00806113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Gọi số tuổi hiện tại của Lan là : x (tuổi , x </w:t>
      </w:r>
      <w:r w:rsidR="00806113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CE"/>
      </w:r>
      <w:r w:rsidR="00806113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N*)</w:t>
      </w:r>
    </w:p>
    <w:p w:rsidR="00806113" w:rsidRPr="006A3BC1" w:rsidRDefault="00F117C0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BA369C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Nếu .</w:t>
      </w:r>
      <w:r w:rsidR="00806113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Số tuổi của mẹ gấp ba lần tuổi Lan. Vậy số tuổi của mẹ</w:t>
      </w:r>
      <w:r w:rsidR="00104E3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806113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: ……..</w:t>
      </w:r>
    </w:p>
    <w:p w:rsidR="00806113" w:rsidRPr="006A3BC1" w:rsidRDefault="00806113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BA369C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Số t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uổ</w:t>
      </w:r>
      <w:r w:rsidR="00104E3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i  Lan 13 năm sau 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: ……………..</w:t>
      </w:r>
    </w:p>
    <w:p w:rsidR="00F117C0" w:rsidRPr="006A3BC1" w:rsidRDefault="00806113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BA369C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Số t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uổi của mẹ</w:t>
      </w:r>
      <w:r w:rsidR="00104E3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13 năm sau 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: …………</w:t>
      </w:r>
    </w:p>
    <w:p w:rsidR="0097498E" w:rsidRPr="006A3BC1" w:rsidRDefault="00564EF7" w:rsidP="00490B72">
      <w:pPr>
        <w:spacing w:after="0" w:line="240" w:lineRule="auto"/>
        <w:ind w:left="360" w:firstLine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 xml:space="preserve">c) </w:t>
      </w:r>
      <w:r w:rsidR="00F117C0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Gọi </w:t>
      </w:r>
      <w:r w:rsidR="00FE62FA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ố lượn</w:t>
      </w:r>
      <w:r w:rsidR="00F93D08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g áo</w:t>
      </w:r>
      <w:r w:rsidR="00FE62FA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may trong mộ</w:t>
      </w:r>
      <w:r w:rsidR="00B53F1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 ngày là : x (áo, x </w:t>
      </w:r>
      <w:r w:rsidR="00B53F12" w:rsidRPr="00B53F12"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CE"/>
      </w:r>
      <w:r w:rsidR="00B53F1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N*</w:t>
      </w:r>
      <w:r w:rsidR="00FE62FA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:rsidR="00F93D08" w:rsidRPr="006A3BC1" w:rsidRDefault="00F93D08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b/>
          <w:color w:val="FF0000"/>
          <w:sz w:val="28"/>
          <w:szCs w:val="28"/>
          <w:lang w:val="en-US"/>
        </w:rPr>
        <w:tab/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Thì: số</w:t>
      </w:r>
      <w:r w:rsidR="00104E3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áo may trong 90 ngày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: …………..  (áo)</w:t>
      </w:r>
    </w:p>
    <w:p w:rsidR="00F93D08" w:rsidRPr="006A3BC1" w:rsidRDefault="00F93D08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490B72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- </w:t>
      </w:r>
      <w:r w:rsidR="00BA369C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Nếu: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 xml:space="preserve">Số áo may trong một ngày tăng </w:t>
      </w:r>
      <w:r w:rsidR="00C22338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hêm </w:t>
      </w: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30 áo : </w:t>
      </w:r>
      <w:r w:rsidR="00BA369C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…………..</w:t>
      </w:r>
    </w:p>
    <w:p w:rsidR="00BA369C" w:rsidRDefault="00BA369C" w:rsidP="00391905">
      <w:pPr>
        <w:spacing w:after="0" w:line="24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  <w:t>Thì số áo may trong 90 ngày là : …………………………</w:t>
      </w:r>
    </w:p>
    <w:p w:rsidR="00564EF7" w:rsidRPr="006A3BC1" w:rsidRDefault="00490B72" w:rsidP="00490B7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90B72">
        <w:rPr>
          <w:rFonts w:ascii="Times New Roman" w:eastAsiaTheme="minorEastAsia" w:hAnsi="Times New Roman" w:cs="Times New Roman"/>
          <w:b/>
          <w:color w:val="C00000"/>
          <w:sz w:val="28"/>
          <w:szCs w:val="28"/>
          <w:lang w:val="en-US"/>
        </w:rPr>
        <w:tab/>
      </w:r>
      <w:r w:rsidRPr="00490B72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  <w:lang w:val="en-US"/>
        </w:rPr>
        <w:t>Bài 2</w:t>
      </w:r>
      <w:r w:rsidR="00564EF7" w:rsidRPr="00490B72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  <w:lang w:val="en-US"/>
        </w:rPr>
        <w:t>: (bài 34/sgk/25):</w:t>
      </w:r>
      <w:r w:rsidR="00564EF7" w:rsidRPr="00490B72">
        <w:rPr>
          <w:rFonts w:ascii="Times New Roman" w:eastAsiaTheme="minorEastAsia" w:hAnsi="Times New Roman" w:cs="Times New Roman"/>
          <w:color w:val="FF0000"/>
          <w:sz w:val="28"/>
          <w:szCs w:val="28"/>
          <w:lang w:val="en-US"/>
        </w:rPr>
        <w:t xml:space="preserve">  </w:t>
      </w:r>
      <w:r w:rsidR="00564EF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Mẫu số của một phân số lớn hơn tử số của nó là 3 đơn vị. Nếu tăng cả tử và mẫu của nó thêm 2 đơn vị thì được phân số mới bằng </w:t>
      </w:r>
      <w:r w:rsidR="00B22BA4" w:rsidRPr="006A3BC1">
        <w:rPr>
          <w:rFonts w:ascii="Times New Roman" w:eastAsiaTheme="minorEastAsia" w:hAnsi="Times New Roman" w:cs="Times New Roman"/>
          <w:noProof/>
          <w:position w:val="-24"/>
          <w:sz w:val="28"/>
          <w:szCs w:val="28"/>
          <w:lang w:val="en-US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675614557" r:id="rId14"/>
        </w:object>
      </w:r>
      <w:r w:rsidR="00564EF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. Tìm phân số ban đầu..</w:t>
      </w:r>
    </w:p>
    <w:p w:rsidR="00564EF7" w:rsidRPr="006A3BC1" w:rsidRDefault="00490B72" w:rsidP="00490B7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ab/>
        <w:t xml:space="preserve">Hướng dẫn </w:t>
      </w:r>
      <w:r w:rsidR="00564EF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t>Gọi tử  số của phân số cần tìm là x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2"/>
        <w:gridCol w:w="3522"/>
        <w:gridCol w:w="3522"/>
      </w:tblGrid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Lúc đầu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Lúc sau</w:t>
            </w:r>
          </w:p>
        </w:tc>
      </w:tr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Tử số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color w:val="C00000"/>
                <w:sz w:val="28"/>
                <w:szCs w:val="28"/>
              </w:rPr>
              <w:t>x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Mẫu số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Phân số</w:t>
            </w:r>
          </w:p>
          <w:p w:rsidR="00564EF7" w:rsidRPr="006A3BC1" w:rsidRDefault="00564EF7" w:rsidP="00490B72">
            <w:pPr>
              <w:tabs>
                <w:tab w:val="left" w:leader="dot" w:pos="10260"/>
              </w:tabs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</w:tbl>
    <w:p w:rsidR="00564EF7" w:rsidRPr="00A1653F" w:rsidRDefault="00490B72" w:rsidP="00490B7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ab/>
      </w:r>
      <w:r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Bài 3</w:t>
      </w:r>
      <w:r w:rsidR="00564EF7" w:rsidRPr="00A1653F"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: (bài 40*sgk/31)</w:t>
      </w:r>
      <w:r w:rsidR="00564EF7" w:rsidRPr="00A1653F">
        <w:rPr>
          <w:rFonts w:ascii="Times New Roman" w:eastAsiaTheme="minorEastAsia" w:hAnsi="Times New Roman" w:cs="Times New Roman"/>
          <w:sz w:val="28"/>
          <w:szCs w:val="28"/>
        </w:rPr>
        <w:t>: Năm nay, tuổi mẹ gấp 3 lần tuổi Phương. Phương tính rằng 13 năm nữa thì tuổi mẹ chỉ gấp 2 lần tuổi Phương thôi. Hỏi năm nay Phương bao nhiêu tuổi?</w:t>
      </w:r>
    </w:p>
    <w:p w:rsidR="00564EF7" w:rsidRPr="00A1653F" w:rsidRDefault="00490B72" w:rsidP="00490B72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A1653F">
        <w:rPr>
          <w:rFonts w:ascii="Times New Roman" w:eastAsiaTheme="minorEastAsia" w:hAnsi="Times New Roman" w:cs="Times New Roman"/>
          <w:b/>
          <w:sz w:val="28"/>
          <w:szCs w:val="28"/>
        </w:rPr>
        <w:tab/>
      </w:r>
      <w:r w:rsidR="00564EF7" w:rsidRPr="00A1653F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Pr="00A1653F">
        <w:rPr>
          <w:rFonts w:ascii="Times New Roman" w:eastAsiaTheme="minorEastAsia" w:hAnsi="Times New Roman" w:cs="Times New Roman"/>
          <w:b/>
          <w:sz w:val="28"/>
          <w:szCs w:val="28"/>
        </w:rPr>
        <w:t xml:space="preserve">Hướng dẫn: </w:t>
      </w:r>
      <w:r w:rsidR="00564EF7" w:rsidRPr="00A1653F">
        <w:rPr>
          <w:rFonts w:ascii="Times New Roman" w:eastAsiaTheme="minorEastAsia" w:hAnsi="Times New Roman" w:cs="Times New Roman"/>
          <w:sz w:val="28"/>
          <w:szCs w:val="28"/>
        </w:rPr>
        <w:t xml:space="preserve">Gọi số tuôi của Phương năm nay là x (tuổi, x </w:t>
      </w:r>
      <w:r w:rsidR="00564EF7" w:rsidRPr="006A3BC1"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CE"/>
      </w:r>
      <w:r w:rsidR="00564EF7" w:rsidRPr="00A1653F">
        <w:rPr>
          <w:rFonts w:ascii="Times New Roman" w:eastAsiaTheme="minorEastAsia" w:hAnsi="Times New Roman" w:cs="Times New Roman"/>
          <w:sz w:val="28"/>
          <w:szCs w:val="28"/>
        </w:rPr>
        <w:t xml:space="preserve"> N*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2"/>
        <w:gridCol w:w="3522"/>
        <w:gridCol w:w="3522"/>
      </w:tblGrid>
      <w:tr w:rsidR="00564EF7" w:rsidRPr="006A3BC1" w:rsidTr="00A362D4">
        <w:tc>
          <w:tcPr>
            <w:tcW w:w="3522" w:type="dxa"/>
          </w:tcPr>
          <w:p w:rsidR="00564EF7" w:rsidRPr="00A1653F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Năm nay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13 năm sau</w:t>
            </w:r>
          </w:p>
        </w:tc>
      </w:tr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Tuổi của Phương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x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  <w:tr w:rsidR="00564EF7" w:rsidRPr="006A3BC1" w:rsidTr="00A362D4"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Tuổi của mẹ</w:t>
            </w: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564EF7" w:rsidRPr="006A3BC1" w:rsidRDefault="00564EF7" w:rsidP="00A362D4">
            <w:pPr>
              <w:tabs>
                <w:tab w:val="left" w:leader="dot" w:pos="1026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</w:tbl>
    <w:p w:rsidR="00161A29" w:rsidRPr="00A1653F" w:rsidRDefault="00490B72" w:rsidP="00490B7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90B72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161A29" w:rsidRPr="006A3BC1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Bài </w:t>
      </w:r>
      <w:r w:rsidRPr="00A1653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4</w:t>
      </w:r>
      <w:r w:rsidR="008C4CC8" w:rsidRPr="00A1653F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:</w:t>
      </w:r>
      <w:r w:rsidR="00161A29" w:rsidRPr="006A3BC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8C4CC8" w:rsidRPr="00A1653F">
        <w:rPr>
          <w:rFonts w:ascii="Times New Roman" w:hAnsi="Times New Roman" w:cs="Times New Roman"/>
          <w:sz w:val="28"/>
          <w:szCs w:val="28"/>
        </w:rPr>
        <w:t>Tìm một số tự nhiên có hai chữ số, biết rằ</w:t>
      </w:r>
      <w:r w:rsidR="0088116D" w:rsidRPr="00A1653F">
        <w:rPr>
          <w:rFonts w:ascii="Times New Roman" w:hAnsi="Times New Roman" w:cs="Times New Roman"/>
          <w:sz w:val="28"/>
          <w:szCs w:val="28"/>
        </w:rPr>
        <w:t xml:space="preserve">ng chữ số hàng chục gấp ba lần chữ số hàng đơn vị. Nếu đổi </w:t>
      </w:r>
      <w:r w:rsidR="00F4377A" w:rsidRPr="00A1653F">
        <w:rPr>
          <w:rFonts w:ascii="Times New Roman" w:hAnsi="Times New Roman" w:cs="Times New Roman"/>
          <w:sz w:val="28"/>
          <w:szCs w:val="28"/>
        </w:rPr>
        <w:t xml:space="preserve">chỗ </w:t>
      </w:r>
      <w:r w:rsidR="0088116D" w:rsidRPr="00A1653F">
        <w:rPr>
          <w:rFonts w:ascii="Times New Roman" w:hAnsi="Times New Roman" w:cs="Times New Roman"/>
          <w:sz w:val="28"/>
          <w:szCs w:val="28"/>
        </w:rPr>
        <w:t>hai chữ số cho nhau ta được số mới nhỏ hơn số ban đầu là 18. Tìm số ban đầu.</w:t>
      </w:r>
    </w:p>
    <w:p w:rsidR="00737145" w:rsidRPr="00A1653F" w:rsidRDefault="00737145" w:rsidP="0073714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1653F">
        <w:rPr>
          <w:rFonts w:ascii="Times New Roman" w:hAnsi="Times New Roman" w:cs="Times New Roman"/>
          <w:sz w:val="28"/>
          <w:szCs w:val="28"/>
        </w:rPr>
        <w:tab/>
      </w:r>
      <w:r w:rsidR="00490B72" w:rsidRPr="00A1653F">
        <w:rPr>
          <w:rFonts w:ascii="Times New Roman" w:hAnsi="Times New Roman" w:cs="Times New Roman"/>
          <w:b/>
          <w:sz w:val="28"/>
          <w:szCs w:val="28"/>
        </w:rPr>
        <w:t>Hướng dẫn</w:t>
      </w:r>
      <w:r w:rsidR="00490B72" w:rsidRPr="00A1653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7145" w:rsidRPr="00A1653F" w:rsidRDefault="00737145" w:rsidP="00737145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1653F">
        <w:rPr>
          <w:rFonts w:ascii="Times New Roman" w:hAnsi="Times New Roman" w:cs="Times New Roman"/>
          <w:sz w:val="28"/>
          <w:szCs w:val="28"/>
        </w:rPr>
        <w:t>- G</w:t>
      </w:r>
      <w:r w:rsidRPr="00737145">
        <w:rPr>
          <w:rFonts w:ascii="Times New Roman" w:hAnsi="Times New Roman" w:cs="Times New Roman"/>
          <w:sz w:val="28"/>
          <w:szCs w:val="28"/>
        </w:rPr>
        <w:t xml:space="preserve">iá trị một </w:t>
      </w:r>
      <w:r w:rsidR="008F14F6" w:rsidRPr="00A1653F">
        <w:rPr>
          <w:rFonts w:ascii="Times New Roman" w:hAnsi="Times New Roman" w:cs="Times New Roman"/>
          <w:sz w:val="28"/>
          <w:szCs w:val="28"/>
        </w:rPr>
        <w:t>số có hai chữ số</w:t>
      </w:r>
      <w:r w:rsidRPr="00737145">
        <w:rPr>
          <w:rFonts w:ascii="Times New Roman" w:hAnsi="Times New Roman" w:cs="Times New Roman"/>
          <w:sz w:val="28"/>
          <w:szCs w:val="28"/>
        </w:rPr>
        <w:t xml:space="preserve"> </w:t>
      </w:r>
      <w:r w:rsidR="00B22BA4" w:rsidRPr="006A3BC1">
        <w:rPr>
          <w:noProof/>
          <w:position w:val="-6"/>
        </w:rPr>
        <w:object w:dxaOrig="1240" w:dyaOrig="340">
          <v:shape id="_x0000_i1028" type="#_x0000_t75" style="width:62.25pt;height:17.25pt" o:ole="">
            <v:imagedata r:id="rId15" o:title=""/>
          </v:shape>
          <o:OLEObject Type="Embed" ProgID="Equation.DSMT4" ShapeID="_x0000_i1028" DrawAspect="Content" ObjectID="_1675614558" r:id="rId16"/>
        </w:object>
      </w:r>
      <w:r w:rsidR="008F14F6" w:rsidRPr="00A1653F">
        <w:rPr>
          <w:rFonts w:ascii="Times New Roman" w:hAnsi="Times New Roman" w:cs="Times New Roman"/>
          <w:sz w:val="28"/>
          <w:szCs w:val="28"/>
        </w:rPr>
        <w:t xml:space="preserve">  </w:t>
      </w:r>
      <w:r w:rsidRPr="00737145">
        <w:rPr>
          <w:rFonts w:ascii="Times New Roman" w:hAnsi="Times New Roman" w:cs="Times New Roman"/>
          <w:sz w:val="28"/>
          <w:szCs w:val="28"/>
        </w:rPr>
        <w:t>(</w:t>
      </w:r>
      <w:r w:rsidRPr="00737145">
        <w:rPr>
          <w:rFonts w:ascii="Times New Roman" w:hAnsi="Times New Roman" w:cs="Times New Roman"/>
          <w:i/>
          <w:sz w:val="28"/>
          <w:szCs w:val="28"/>
        </w:rPr>
        <w:t>Chữ số hàng chục . 10 + chữ số hàng đơn vị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DA5718" w:rsidRPr="00A1653F" w:rsidRDefault="00737145" w:rsidP="00737145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A1653F">
        <w:rPr>
          <w:rFonts w:ascii="Times New Roman" w:hAnsi="Times New Roman" w:cs="Times New Roman"/>
          <w:sz w:val="28"/>
          <w:szCs w:val="28"/>
        </w:rPr>
        <w:t xml:space="preserve">- </w:t>
      </w:r>
      <w:r w:rsidR="00DA5718" w:rsidRPr="00A1653F">
        <w:rPr>
          <w:rFonts w:ascii="Times New Roman" w:eastAsiaTheme="minorEastAsia" w:hAnsi="Times New Roman" w:cs="Times New Roman"/>
          <w:sz w:val="28"/>
          <w:szCs w:val="28"/>
        </w:rPr>
        <w:t>Gọi chữ số hàng đơn vị của số cần tìm là 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2"/>
        <w:gridCol w:w="3522"/>
        <w:gridCol w:w="3522"/>
      </w:tblGrid>
      <w:tr w:rsidR="00FD0925" w:rsidRPr="006A3BC1" w:rsidTr="00FD0925">
        <w:tc>
          <w:tcPr>
            <w:tcW w:w="3522" w:type="dxa"/>
          </w:tcPr>
          <w:p w:rsidR="00FD0925" w:rsidRPr="00A1653F" w:rsidRDefault="00FD0925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522" w:type="dxa"/>
          </w:tcPr>
          <w:p w:rsidR="00FD0925" w:rsidRPr="006A3BC1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ố ban đầu</w:t>
            </w:r>
          </w:p>
        </w:tc>
        <w:tc>
          <w:tcPr>
            <w:tcW w:w="3522" w:type="dxa"/>
          </w:tcPr>
          <w:p w:rsidR="00FD0925" w:rsidRPr="006A3BC1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ố mới</w:t>
            </w:r>
          </w:p>
        </w:tc>
      </w:tr>
      <w:tr w:rsidR="00FD0925" w:rsidRPr="006A3BC1" w:rsidTr="00FD0925">
        <w:tc>
          <w:tcPr>
            <w:tcW w:w="3522" w:type="dxa"/>
          </w:tcPr>
          <w:p w:rsidR="00FD0925" w:rsidRPr="006A3BC1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Chữ số hàng chục</w:t>
            </w:r>
          </w:p>
        </w:tc>
        <w:tc>
          <w:tcPr>
            <w:tcW w:w="3522" w:type="dxa"/>
          </w:tcPr>
          <w:p w:rsidR="00FD0925" w:rsidRPr="006A3BC1" w:rsidRDefault="00FD0925" w:rsidP="00391905">
            <w:pPr>
              <w:tabs>
                <w:tab w:val="left" w:pos="5910"/>
              </w:tabs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FD0925" w:rsidRPr="006A3BC1" w:rsidRDefault="00FD0925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  <w:tr w:rsidR="00FD0925" w:rsidRPr="006A3BC1" w:rsidTr="00FD0925">
        <w:tc>
          <w:tcPr>
            <w:tcW w:w="3522" w:type="dxa"/>
          </w:tcPr>
          <w:p w:rsidR="00FD0925" w:rsidRPr="00A1653F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</w:pPr>
            <w:r w:rsidRPr="00A1653F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  <w:t>Chữ số</w:t>
            </w:r>
            <w:r w:rsidR="00737145" w:rsidRPr="00A1653F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  <w:t xml:space="preserve"> hàng đ</w:t>
            </w:r>
            <w:r w:rsidRPr="00A1653F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vi-VN"/>
              </w:rPr>
              <w:t>ơn vị</w:t>
            </w:r>
          </w:p>
        </w:tc>
        <w:tc>
          <w:tcPr>
            <w:tcW w:w="3522" w:type="dxa"/>
          </w:tcPr>
          <w:p w:rsidR="00FD0925" w:rsidRPr="006A3BC1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color w:val="FF0000"/>
                <w:sz w:val="28"/>
                <w:szCs w:val="28"/>
              </w:rPr>
              <w:t>x</w:t>
            </w:r>
          </w:p>
        </w:tc>
        <w:tc>
          <w:tcPr>
            <w:tcW w:w="3522" w:type="dxa"/>
          </w:tcPr>
          <w:p w:rsidR="00FD0925" w:rsidRPr="006A3BC1" w:rsidRDefault="00FD0925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  <w:tr w:rsidR="00FD0925" w:rsidRPr="006A3BC1" w:rsidTr="00FD0925">
        <w:tc>
          <w:tcPr>
            <w:tcW w:w="3522" w:type="dxa"/>
          </w:tcPr>
          <w:p w:rsidR="00FD0925" w:rsidRPr="006A3BC1" w:rsidRDefault="002410E8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6A3BC1"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  <w:t>Số phải tìm</w:t>
            </w:r>
          </w:p>
        </w:tc>
        <w:tc>
          <w:tcPr>
            <w:tcW w:w="3522" w:type="dxa"/>
          </w:tcPr>
          <w:p w:rsidR="00FD0925" w:rsidRPr="006A3BC1" w:rsidRDefault="00FD0925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22" w:type="dxa"/>
          </w:tcPr>
          <w:p w:rsidR="00FD0925" w:rsidRPr="006A3BC1" w:rsidRDefault="00FD0925" w:rsidP="00391905">
            <w:pPr>
              <w:tabs>
                <w:tab w:val="left" w:pos="5910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</w:tbl>
    <w:p w:rsidR="00CF373C" w:rsidRPr="00413C46" w:rsidRDefault="00CF373C" w:rsidP="00F4377A">
      <w:pPr>
        <w:tabs>
          <w:tab w:val="left" w:leader="dot" w:pos="10260"/>
        </w:tabs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sectPr w:rsidR="00CF373C" w:rsidRPr="00413C46" w:rsidSect="006A3BC1">
      <w:footerReference w:type="default" r:id="rId17"/>
      <w:pgSz w:w="11906" w:h="16838"/>
      <w:pgMar w:top="567" w:right="567" w:bottom="567" w:left="567" w:header="720" w:footer="31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4206" w:rsidRDefault="003A4206" w:rsidP="00C54A38">
      <w:pPr>
        <w:spacing w:after="0" w:line="240" w:lineRule="auto"/>
      </w:pPr>
      <w:r>
        <w:separator/>
      </w:r>
    </w:p>
  </w:endnote>
  <w:endnote w:type="continuationSeparator" w:id="0">
    <w:p w:rsidR="003A4206" w:rsidRDefault="003A4206" w:rsidP="00C54A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066217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4A38" w:rsidRDefault="00C54A3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68F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54A38" w:rsidRDefault="00C54A3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4206" w:rsidRDefault="003A4206" w:rsidP="00C54A38">
      <w:pPr>
        <w:spacing w:after="0" w:line="240" w:lineRule="auto"/>
      </w:pPr>
      <w:r>
        <w:separator/>
      </w:r>
    </w:p>
  </w:footnote>
  <w:footnote w:type="continuationSeparator" w:id="0">
    <w:p w:rsidR="003A4206" w:rsidRDefault="003A4206" w:rsidP="00C54A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76553"/>
    <w:multiLevelType w:val="hybridMultilevel"/>
    <w:tmpl w:val="FF60D146"/>
    <w:lvl w:ilvl="0" w:tplc="24982808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4C93A79"/>
    <w:multiLevelType w:val="hybridMultilevel"/>
    <w:tmpl w:val="2A9E7110"/>
    <w:lvl w:ilvl="0" w:tplc="D3423A90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4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A378F"/>
    <w:multiLevelType w:val="hybridMultilevel"/>
    <w:tmpl w:val="585AF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E16410"/>
    <w:multiLevelType w:val="hybridMultilevel"/>
    <w:tmpl w:val="6FB26CDE"/>
    <w:lvl w:ilvl="0" w:tplc="ECF630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4C11E69"/>
    <w:multiLevelType w:val="hybridMultilevel"/>
    <w:tmpl w:val="288E2C2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49289A"/>
    <w:multiLevelType w:val="hybridMultilevel"/>
    <w:tmpl w:val="9F0869DC"/>
    <w:lvl w:ilvl="0" w:tplc="CFF68BB8">
      <w:start w:val="3"/>
      <w:numFmt w:val="decimal"/>
      <w:lvlText w:val="%1."/>
      <w:lvlJc w:val="left"/>
      <w:pPr>
        <w:ind w:left="1080" w:hanging="360"/>
      </w:pPr>
      <w:rPr>
        <w:rFonts w:hint="default"/>
        <w:b/>
        <w:sz w:val="24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BB81556"/>
    <w:multiLevelType w:val="hybridMultilevel"/>
    <w:tmpl w:val="CD22080C"/>
    <w:lvl w:ilvl="0" w:tplc="95B60A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DB36560"/>
    <w:multiLevelType w:val="hybridMultilevel"/>
    <w:tmpl w:val="EE98C9AC"/>
    <w:lvl w:ilvl="0" w:tplc="58BCA54E">
      <w:start w:val="1"/>
      <w:numFmt w:val="bullet"/>
      <w:lvlText w:val=""/>
      <w:lvlJc w:val="left"/>
      <w:pPr>
        <w:ind w:left="183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>
    <w:nsid w:val="749A076D"/>
    <w:multiLevelType w:val="hybridMultilevel"/>
    <w:tmpl w:val="CF2A0BD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C9304C"/>
    <w:multiLevelType w:val="hybridMultilevel"/>
    <w:tmpl w:val="175A3B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9"/>
  </w:num>
  <w:num w:numId="5">
    <w:abstractNumId w:val="3"/>
  </w:num>
  <w:num w:numId="6">
    <w:abstractNumId w:val="7"/>
  </w:num>
  <w:num w:numId="7">
    <w:abstractNumId w:val="8"/>
  </w:num>
  <w:num w:numId="8">
    <w:abstractNumId w:val="6"/>
  </w:num>
  <w:num w:numId="9">
    <w:abstractNumId w:val="4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18A9"/>
    <w:rsid w:val="00031FE6"/>
    <w:rsid w:val="00033940"/>
    <w:rsid w:val="00061215"/>
    <w:rsid w:val="00061476"/>
    <w:rsid w:val="000D1282"/>
    <w:rsid w:val="000E06D9"/>
    <w:rsid w:val="00104E37"/>
    <w:rsid w:val="001126E1"/>
    <w:rsid w:val="00153392"/>
    <w:rsid w:val="00161A29"/>
    <w:rsid w:val="00170997"/>
    <w:rsid w:val="001727A4"/>
    <w:rsid w:val="001D18A9"/>
    <w:rsid w:val="001F4C85"/>
    <w:rsid w:val="00203F7A"/>
    <w:rsid w:val="0022470D"/>
    <w:rsid w:val="00233ACE"/>
    <w:rsid w:val="00235E02"/>
    <w:rsid w:val="002410E8"/>
    <w:rsid w:val="00276107"/>
    <w:rsid w:val="002F044E"/>
    <w:rsid w:val="00337A7A"/>
    <w:rsid w:val="00343773"/>
    <w:rsid w:val="00383DF8"/>
    <w:rsid w:val="0038549B"/>
    <w:rsid w:val="00391905"/>
    <w:rsid w:val="003A4206"/>
    <w:rsid w:val="00413C46"/>
    <w:rsid w:val="004221DE"/>
    <w:rsid w:val="00447190"/>
    <w:rsid w:val="00473056"/>
    <w:rsid w:val="00490B72"/>
    <w:rsid w:val="004B3B08"/>
    <w:rsid w:val="00502370"/>
    <w:rsid w:val="005159C9"/>
    <w:rsid w:val="00521020"/>
    <w:rsid w:val="0052624E"/>
    <w:rsid w:val="005362B7"/>
    <w:rsid w:val="00564EF7"/>
    <w:rsid w:val="00591CD0"/>
    <w:rsid w:val="005970D2"/>
    <w:rsid w:val="005E2A3E"/>
    <w:rsid w:val="005F2931"/>
    <w:rsid w:val="006214C8"/>
    <w:rsid w:val="00621796"/>
    <w:rsid w:val="0063478D"/>
    <w:rsid w:val="006535B5"/>
    <w:rsid w:val="00654E17"/>
    <w:rsid w:val="00670570"/>
    <w:rsid w:val="0067382D"/>
    <w:rsid w:val="00686864"/>
    <w:rsid w:val="00691DCA"/>
    <w:rsid w:val="006A3BC1"/>
    <w:rsid w:val="007119E3"/>
    <w:rsid w:val="00717F55"/>
    <w:rsid w:val="00727F56"/>
    <w:rsid w:val="00737145"/>
    <w:rsid w:val="007440C4"/>
    <w:rsid w:val="00761A1C"/>
    <w:rsid w:val="007C417C"/>
    <w:rsid w:val="007C7DE0"/>
    <w:rsid w:val="00806113"/>
    <w:rsid w:val="00815D79"/>
    <w:rsid w:val="00820AD5"/>
    <w:rsid w:val="00821ED4"/>
    <w:rsid w:val="00823D41"/>
    <w:rsid w:val="0084282C"/>
    <w:rsid w:val="0085184E"/>
    <w:rsid w:val="00865918"/>
    <w:rsid w:val="0088116D"/>
    <w:rsid w:val="008C4CC8"/>
    <w:rsid w:val="008D19FB"/>
    <w:rsid w:val="008D3854"/>
    <w:rsid w:val="008F14F6"/>
    <w:rsid w:val="008F7DE3"/>
    <w:rsid w:val="0092191C"/>
    <w:rsid w:val="00923201"/>
    <w:rsid w:val="0097498E"/>
    <w:rsid w:val="009B60DB"/>
    <w:rsid w:val="009D1893"/>
    <w:rsid w:val="00A10201"/>
    <w:rsid w:val="00A1653F"/>
    <w:rsid w:val="00A24DC5"/>
    <w:rsid w:val="00A44617"/>
    <w:rsid w:val="00A928A3"/>
    <w:rsid w:val="00AA3921"/>
    <w:rsid w:val="00AE217F"/>
    <w:rsid w:val="00B22BA4"/>
    <w:rsid w:val="00B23A6F"/>
    <w:rsid w:val="00B35392"/>
    <w:rsid w:val="00B41864"/>
    <w:rsid w:val="00B41C2B"/>
    <w:rsid w:val="00B51A13"/>
    <w:rsid w:val="00B53F12"/>
    <w:rsid w:val="00B64E13"/>
    <w:rsid w:val="00B745C4"/>
    <w:rsid w:val="00B814E1"/>
    <w:rsid w:val="00BA369C"/>
    <w:rsid w:val="00BF5EE4"/>
    <w:rsid w:val="00BF6E04"/>
    <w:rsid w:val="00C0306E"/>
    <w:rsid w:val="00C22338"/>
    <w:rsid w:val="00C36FC0"/>
    <w:rsid w:val="00C54A38"/>
    <w:rsid w:val="00CD4E0D"/>
    <w:rsid w:val="00CD6374"/>
    <w:rsid w:val="00CF373C"/>
    <w:rsid w:val="00CF6011"/>
    <w:rsid w:val="00D00B4F"/>
    <w:rsid w:val="00D12922"/>
    <w:rsid w:val="00D34A48"/>
    <w:rsid w:val="00D35235"/>
    <w:rsid w:val="00D93F7B"/>
    <w:rsid w:val="00DA5718"/>
    <w:rsid w:val="00DF4941"/>
    <w:rsid w:val="00E02974"/>
    <w:rsid w:val="00E04D7A"/>
    <w:rsid w:val="00E1525E"/>
    <w:rsid w:val="00E25FB2"/>
    <w:rsid w:val="00E568F6"/>
    <w:rsid w:val="00EC337D"/>
    <w:rsid w:val="00EC46DB"/>
    <w:rsid w:val="00EF7AA5"/>
    <w:rsid w:val="00F117C0"/>
    <w:rsid w:val="00F2101F"/>
    <w:rsid w:val="00F4377A"/>
    <w:rsid w:val="00F85D7E"/>
    <w:rsid w:val="00F93D08"/>
    <w:rsid w:val="00FA0089"/>
    <w:rsid w:val="00FA4464"/>
    <w:rsid w:val="00FB3398"/>
    <w:rsid w:val="00FC7E56"/>
    <w:rsid w:val="00FD0925"/>
    <w:rsid w:val="00FD4098"/>
    <w:rsid w:val="00FE6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76CBACF-CA11-8043-9191-A6E1CB95A2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18A9"/>
    <w:pPr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18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18A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D18A9"/>
    <w:rPr>
      <w:color w:val="808080"/>
    </w:rPr>
  </w:style>
  <w:style w:type="table" w:styleId="TableGrid">
    <w:name w:val="Table Grid"/>
    <w:basedOn w:val="TableNormal"/>
    <w:uiPriority w:val="59"/>
    <w:rsid w:val="008F7DE3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591CD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54A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4A38"/>
  </w:style>
  <w:style w:type="paragraph" w:styleId="Footer">
    <w:name w:val="footer"/>
    <w:basedOn w:val="Normal"/>
    <w:link w:val="FooterChar"/>
    <w:uiPriority w:val="99"/>
    <w:unhideWhenUsed/>
    <w:rsid w:val="00C54A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4A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cIrsPb2Yyp8" TargetMode="Externa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A42AFEC-7905-40A6-BD64-65854AE0A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652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account</cp:lastModifiedBy>
  <cp:revision>4</cp:revision>
  <dcterms:created xsi:type="dcterms:W3CDTF">2021-02-21T07:11:00Z</dcterms:created>
  <dcterms:modified xsi:type="dcterms:W3CDTF">2021-02-23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